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5" r:id="rId1"/>
  </p:sldMasterIdLst>
  <p:notesMasterIdLst>
    <p:notesMasterId r:id="rId71"/>
  </p:notesMasterIdLst>
  <p:handoutMasterIdLst>
    <p:handoutMasterId r:id="rId72"/>
  </p:handoutMasterIdLst>
  <p:sldIdLst>
    <p:sldId id="400" r:id="rId2"/>
    <p:sldId id="332" r:id="rId3"/>
    <p:sldId id="333" r:id="rId4"/>
    <p:sldId id="334" r:id="rId5"/>
    <p:sldId id="358" r:id="rId6"/>
    <p:sldId id="359" r:id="rId7"/>
    <p:sldId id="360" r:id="rId8"/>
    <p:sldId id="361" r:id="rId9"/>
    <p:sldId id="362" r:id="rId10"/>
    <p:sldId id="363" r:id="rId11"/>
    <p:sldId id="364" r:id="rId12"/>
    <p:sldId id="365" r:id="rId13"/>
    <p:sldId id="335" r:id="rId14"/>
    <p:sldId id="336" r:id="rId15"/>
    <p:sldId id="337" r:id="rId16"/>
    <p:sldId id="338" r:id="rId17"/>
    <p:sldId id="339" r:id="rId18"/>
    <p:sldId id="340" r:id="rId19"/>
    <p:sldId id="341" r:id="rId20"/>
    <p:sldId id="342" r:id="rId21"/>
    <p:sldId id="343" r:id="rId22"/>
    <p:sldId id="344" r:id="rId23"/>
    <p:sldId id="345" r:id="rId24"/>
    <p:sldId id="346" r:id="rId25"/>
    <p:sldId id="347" r:id="rId26"/>
    <p:sldId id="348" r:id="rId27"/>
    <p:sldId id="349" r:id="rId28"/>
    <p:sldId id="350" r:id="rId29"/>
    <p:sldId id="351" r:id="rId30"/>
    <p:sldId id="352" r:id="rId31"/>
    <p:sldId id="353" r:id="rId32"/>
    <p:sldId id="354" r:id="rId33"/>
    <p:sldId id="355" r:id="rId34"/>
    <p:sldId id="356" r:id="rId35"/>
    <p:sldId id="357" r:id="rId36"/>
    <p:sldId id="366" r:id="rId37"/>
    <p:sldId id="367" r:id="rId38"/>
    <p:sldId id="368" r:id="rId39"/>
    <p:sldId id="369" r:id="rId40"/>
    <p:sldId id="370" r:id="rId41"/>
    <p:sldId id="371" r:id="rId42"/>
    <p:sldId id="372" r:id="rId43"/>
    <p:sldId id="373" r:id="rId44"/>
    <p:sldId id="374" r:id="rId45"/>
    <p:sldId id="375" r:id="rId46"/>
    <p:sldId id="376" r:id="rId47"/>
    <p:sldId id="377" r:id="rId48"/>
    <p:sldId id="378" r:id="rId49"/>
    <p:sldId id="379" r:id="rId50"/>
    <p:sldId id="380" r:id="rId51"/>
    <p:sldId id="381" r:id="rId52"/>
    <p:sldId id="382" r:id="rId53"/>
    <p:sldId id="383" r:id="rId54"/>
    <p:sldId id="384" r:id="rId55"/>
    <p:sldId id="385" r:id="rId56"/>
    <p:sldId id="386" r:id="rId57"/>
    <p:sldId id="387" r:id="rId58"/>
    <p:sldId id="388" r:id="rId59"/>
    <p:sldId id="389" r:id="rId60"/>
    <p:sldId id="397" r:id="rId61"/>
    <p:sldId id="398" r:id="rId62"/>
    <p:sldId id="390" r:id="rId63"/>
    <p:sldId id="399" r:id="rId64"/>
    <p:sldId id="391" r:id="rId65"/>
    <p:sldId id="392" r:id="rId66"/>
    <p:sldId id="393" r:id="rId67"/>
    <p:sldId id="394" r:id="rId68"/>
    <p:sldId id="395" r:id="rId69"/>
    <p:sldId id="396" r:id="rId7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684" autoAdjust="0"/>
  </p:normalViewPr>
  <p:slideViewPr>
    <p:cSldViewPr>
      <p:cViewPr varScale="1">
        <p:scale>
          <a:sx n="76" d="100"/>
          <a:sy n="76" d="100"/>
        </p:scale>
        <p:origin x="123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C058C19-AEC6-44B0-8BC1-60D2B93B393D}" type="datetimeFigureOut">
              <a:rPr lang="en-US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2DD506E-7E25-46F1-9EE5-7F1629055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3489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0701524-F142-4EA3-8A31-2F49835B4ABF}" type="datetimeFigureOut">
              <a:rPr lang="en-US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2B9258E-0020-496A-9744-A753B61DAB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174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FA5A61A-BE6A-4F06-990E-9878D9C3A53F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CC0A78-60D9-468E-88CF-D3AAE9E54B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471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716054-5883-4DA8-BE1E-7609139B2CF4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3BEBD-6A47-4DE3-89E5-CB157F4192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41676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716054-5883-4DA8-BE1E-7609139B2CF4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3BEBD-6A47-4DE3-89E5-CB157F4192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70471116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716054-5883-4DA8-BE1E-7609139B2CF4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3BEBD-6A47-4DE3-89E5-CB157F4192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869366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716054-5883-4DA8-BE1E-7609139B2CF4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3BEBD-6A47-4DE3-89E5-CB157F4192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33466240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716054-5883-4DA8-BE1E-7609139B2CF4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3BEBD-6A47-4DE3-89E5-CB157F4192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309559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C5215D2-C2B2-4730-B72B-9EFB3735F91C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C07326-2AA0-4274-ADA4-EF4437DD466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6083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B0CEF0-EF98-46A2-9F9D-352F73F5B2A6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0DFB9-20BD-470D-BD56-29CDC6D84BE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480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32F156-2424-4F0F-964D-799917DED4E5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655414-6672-41AB-82F1-E9A73B8F460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654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BE8F7B1-52DD-4594-8434-4B5ED5EC52E1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AE9E5-FB45-4EA9-8B7D-69CD170D70A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9241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5D2526A-4CB6-4E05-B522-A171B4696E0A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395B8A-9DFB-4759-B215-A0C22893349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9753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CBFC31-E995-4509-A7A1-B2203587973D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8267B0-220F-4FCD-9DCF-323ED5CE151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9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96B5A77-6BDA-4C56-A483-F3AE8A9882CE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D50F0E-F7E6-4E50-A448-8303AAF670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5467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E035116-4E70-4390-B975-410FF382A626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3183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91B3D5-0C22-4A19-A289-62B0EA66DE67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027EFF-F298-4F87-BA5B-624175FCC2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3589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5087A8D-D53C-49D3-83E9-0B144D655D2C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9B6D60-8EFA-4D10-9856-A82065AB8D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2901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1716054-5883-4DA8-BE1E-7609139B2CF4}" type="datetime1">
              <a:rPr lang="en-US" smtClean="0"/>
              <a:pPr>
                <a:defRPr/>
              </a:pPr>
              <a:t>7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503BEBD-6A47-4DE3-89E5-CB157F4192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03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  <p:sldLayoutId id="2147483767" r:id="rId12"/>
    <p:sldLayoutId id="2147483768" r:id="rId13"/>
    <p:sldLayoutId id="2147483769" r:id="rId14"/>
    <p:sldLayoutId id="2147483770" r:id="rId15"/>
    <p:sldLayoutId id="2147483771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mailto:sriharidc047@gmail.com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11" Type="http://schemas.openxmlformats.org/officeDocument/2006/relationships/image" Target="../media/image270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oleObject" Target="../embeddings/oleObject83.bin"/><Relationship Id="rId7" Type="http://schemas.openxmlformats.org/officeDocument/2006/relationships/image" Target="../media/image9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84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3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9.png"/><Relationship Id="rId4" Type="http://schemas.openxmlformats.org/officeDocument/2006/relationships/image" Target="../media/image18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7.png"/><Relationship Id="rId4" Type="http://schemas.openxmlformats.org/officeDocument/2006/relationships/image" Target="../media/image196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828799" y="439665"/>
            <a:ext cx="5128515" cy="886823"/>
          </a:xfrm>
        </p:spPr>
        <p:txBody>
          <a:bodyPr/>
          <a:lstStyle/>
          <a:p>
            <a:r>
              <a:rPr lang="en-US" dirty="0">
                <a:solidFill>
                  <a:srgbClr val="7030A0"/>
                </a:solidFill>
              </a:rPr>
              <a:t>LINEAR  ALGEBRA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-152400" y="2971800"/>
            <a:ext cx="9448800" cy="3581400"/>
          </a:xfrm>
        </p:spPr>
        <p:txBody>
          <a:bodyPr>
            <a:normAutofit fontScale="55000" lnSpcReduction="20000"/>
          </a:bodyPr>
          <a:lstStyle/>
          <a:p>
            <a:pPr lvl="0" defTabSz="914400"/>
            <a:r>
              <a:rPr lang="en-US" altLang="en-US" sz="9600" b="1" dirty="0">
                <a:solidFill>
                  <a:srgbClr val="2D2F90"/>
                </a:solidFill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7300" b="1" dirty="0">
                <a:solidFill>
                  <a:srgbClr val="2D2F90"/>
                </a:solidFill>
                <a:latin typeface="Arial Rounded MT Bold" panose="020F07040305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RI HARI DEGREE COLLEGE</a:t>
            </a:r>
            <a:endParaRPr lang="en-US" altLang="en-US" sz="7300" dirty="0"/>
          </a:p>
          <a:p>
            <a:pPr lvl="0" defTabSz="914400"/>
            <a:r>
              <a:rPr lang="en-US" altLang="en-US" b="1" dirty="0">
                <a:solidFill>
                  <a:srgbClr val="03030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(Permanently Affiliated to Yogi </a:t>
            </a:r>
            <a:r>
              <a:rPr lang="en-US" altLang="en-US" b="1" dirty="0" err="1">
                <a:solidFill>
                  <a:srgbClr val="03030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emana</a:t>
            </a:r>
            <a:r>
              <a:rPr lang="en-US" altLang="en-US" b="1" dirty="0">
                <a:solidFill>
                  <a:srgbClr val="03030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University, Kadapa)</a:t>
            </a:r>
            <a:endParaRPr lang="en-US" altLang="en-US" dirty="0"/>
          </a:p>
          <a:p>
            <a:pPr lvl="0" defTabSz="914400"/>
            <a:r>
              <a:rPr lang="en-US" altLang="en-US" b="1" dirty="0">
                <a:solidFill>
                  <a:srgbClr val="03030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Recognized by UGC New-Delhi under Section 2(f) &amp;12(8) </a:t>
            </a:r>
            <a:endParaRPr lang="en-US" altLang="en-US" dirty="0"/>
          </a:p>
          <a:p>
            <a:pPr lvl="0" defTabSz="914400"/>
            <a:r>
              <a:rPr lang="en-US" altLang="en-US" b="1" dirty="0">
                <a:solidFill>
                  <a:srgbClr val="03030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An ISO 9001</a:t>
            </a:r>
            <a:r>
              <a:rPr lang="en-US" altLang="en-US" b="1" dirty="0">
                <a:solidFill>
                  <a:srgbClr val="2F2F2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r>
              <a:rPr lang="en-US" altLang="en-US" b="1" dirty="0">
                <a:solidFill>
                  <a:srgbClr val="03030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015Certified Institution</a:t>
            </a:r>
            <a:endParaRPr lang="en-US" altLang="en-US" dirty="0"/>
          </a:p>
          <a:p>
            <a:pPr lvl="0" defTabSz="914400"/>
            <a:r>
              <a:rPr lang="en-US" altLang="en-US" b="1" dirty="0">
                <a:solidFill>
                  <a:srgbClr val="03030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#45/290-10</a:t>
            </a:r>
            <a:r>
              <a:rPr lang="en-US" altLang="en-US" b="1" dirty="0">
                <a:solidFill>
                  <a:srgbClr val="2F2F2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</a:t>
            </a:r>
            <a:r>
              <a:rPr lang="en-US" altLang="en-US" b="1" dirty="0">
                <a:solidFill>
                  <a:srgbClr val="03030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alajiNagar,Kadapa</a:t>
            </a:r>
            <a:r>
              <a:rPr lang="en-US" altLang="en-US" b="1" dirty="0">
                <a:solidFill>
                  <a:srgbClr val="2F2F2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</a:t>
            </a:r>
            <a:r>
              <a:rPr lang="en-US" altLang="en-US" b="1" dirty="0">
                <a:solidFill>
                  <a:srgbClr val="03030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.P</a:t>
            </a:r>
            <a:r>
              <a:rPr lang="en-US" altLang="en-US" b="1" dirty="0">
                <a:solidFill>
                  <a:srgbClr val="2F2F2F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,</a:t>
            </a:r>
            <a:r>
              <a:rPr lang="en-US" altLang="en-US" b="1" dirty="0">
                <a:solidFill>
                  <a:srgbClr val="03030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INDIA-516003</a:t>
            </a:r>
            <a:endParaRPr lang="en-US" altLang="en-US" dirty="0"/>
          </a:p>
          <a:p>
            <a:pPr lvl="0" defTabSz="914400"/>
            <a:r>
              <a:rPr lang="en-US" altLang="en-US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E-Mail:</a:t>
            </a:r>
            <a:r>
              <a:rPr lang="en-US" altLang="en-US" b="1" dirty="0">
                <a:solidFill>
                  <a:srgbClr val="03030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  <a:hlinkClick r:id="rId2"/>
              </a:rPr>
              <a:t>sriharidc047@gmail.com</a:t>
            </a:r>
            <a:r>
              <a:rPr lang="en-US" altLang="en-US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03030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Web www.sriharidegreecollege.ac.in</a:t>
            </a:r>
            <a:r>
              <a:rPr lang="en-US" altLang="en-US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7275B5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©</a:t>
            </a:r>
            <a:r>
              <a:rPr lang="en-US" altLang="en-US" b="1" dirty="0">
                <a:solidFill>
                  <a:srgbClr val="030303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9440074132</a:t>
            </a:r>
          </a:p>
          <a:p>
            <a:pPr lvl="0" defTabSz="914400"/>
            <a:r>
              <a:rPr lang="en-US" altLang="en-US" sz="800" b="1" dirty="0">
                <a:solidFill>
                  <a:srgbClr val="0303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                                                    </a:t>
            </a:r>
            <a:r>
              <a:rPr lang="en-US" altLang="en-US" sz="800" b="1" dirty="0" smtClean="0">
                <a:solidFill>
                  <a:srgbClr val="0303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</a:t>
            </a:r>
            <a:r>
              <a:rPr lang="en-US" altLang="en-US" sz="2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ed</a:t>
            </a:r>
          </a:p>
          <a:p>
            <a:pPr lvl="0" defTabSz="914400"/>
            <a:r>
              <a:rPr lang="en-US" altLang="en-US" sz="2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by</a:t>
            </a:r>
          </a:p>
          <a:p>
            <a:pPr lvl="0" defTabSz="914400"/>
            <a:r>
              <a:rPr lang="en-US" altLang="en-US" sz="29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DR.V.SUBBAREDDY (H.O.D)</a:t>
            </a:r>
          </a:p>
          <a:p>
            <a:pPr lvl="0" defTabSz="914400"/>
            <a:r>
              <a:rPr lang="en-US" altLang="en-US" sz="29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</a:t>
            </a:r>
            <a:r>
              <a:rPr lang="en-US" altLang="en-US" sz="29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.of</a:t>
            </a:r>
            <a:r>
              <a:rPr lang="en-US" altLang="en-US" sz="29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hematical Sciences </a:t>
            </a:r>
          </a:p>
          <a:p>
            <a:pPr lvl="0" defTabSz="914400"/>
            <a:r>
              <a:rPr lang="en-US" altLang="en-US" b="1" dirty="0">
                <a:solidFill>
                  <a:srgbClr val="03030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473201"/>
            <a:ext cx="3810000" cy="149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98433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7772400" cy="1302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            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a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a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a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3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080135" marR="0" indent="-108013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</a:tabLst>
            </a:pP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.e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he sum of the Eigen values of A = The sum of the element of the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incipal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iagonal of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080135" marR="0" indent="-108013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ence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m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of Eigen values of a matrix A is equal to the trace of the matrix A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1981200"/>
            <a:ext cx="762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. The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duct of the Eigen values of a matrix is equal to its determinant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2754868"/>
            <a:ext cx="819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of :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990600" y="2743200"/>
            <a:ext cx="6629400" cy="697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90" marR="0" indent="-72009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720090" algn="l"/>
                <a:tab pos="108013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….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e the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ige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alues of a matrix A.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20090" marR="0" indent="-72009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720090" algn="l"/>
                <a:tab pos="1080135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en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|A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| = (-1)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…. 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… (1)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4667" y="3745468"/>
            <a:ext cx="2816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king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in (1); we hav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990600" y="4187229"/>
            <a:ext cx="365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|A|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 (-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)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0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(0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…. (0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447799" y="4649788"/>
          <a:ext cx="2133601" cy="41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6" name="Equation" r:id="rId3" imgW="1409400" imgH="279360" progId="Equation.DSMT4">
                  <p:embed/>
                </p:oleObj>
              </mc:Choice>
              <mc:Fallback>
                <p:oleObj name="Equation" r:id="rId3" imgW="1409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4649788"/>
                        <a:ext cx="2133601" cy="418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447800" y="5334000"/>
            <a:ext cx="20986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 (-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)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….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066800" y="5878513"/>
          <a:ext cx="28194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7" name="Equation" r:id="rId5" imgW="1803240" imgH="330120" progId="Equation.DSMT4">
                  <p:embed/>
                </p:oleObj>
              </mc:Choice>
              <mc:Fallback>
                <p:oleObj name="Equation" r:id="rId5" imgW="1803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78513"/>
                        <a:ext cx="2819400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33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511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38200" y="457200"/>
            <a:ext cx="6781800" cy="697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90" marR="0" indent="-72009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720090" algn="l"/>
                <a:tab pos="1080135" algn="l"/>
                <a:tab pos="1440180" algn="l"/>
                <a:tab pos="162052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.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he determent of A = The product of the Eigen values of A.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720090" marR="0" indent="-720090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ence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product of the Eigen values of A is equal to its determinant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447800"/>
            <a:ext cx="8229600" cy="13715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867025"/>
            <a:ext cx="7905750" cy="11715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4191000"/>
            <a:ext cx="7324725" cy="14382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5600" y="5810250"/>
            <a:ext cx="2905125" cy="59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66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381000"/>
            <a:ext cx="4152900" cy="19907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3625" y="2486025"/>
            <a:ext cx="4752975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1" y="5105400"/>
            <a:ext cx="7696200" cy="156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469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158919" y="457200"/>
            <a:ext cx="2327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ved Example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" y="1106269"/>
            <a:ext cx="533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Find 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Eigen values and Eigen vectors of the matrix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29536"/>
              </p:ext>
            </p:extLst>
          </p:nvPr>
        </p:nvGraphicFramePr>
        <p:xfrm>
          <a:off x="5943600" y="838200"/>
          <a:ext cx="1320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34" name="Equation" r:id="rId3" imgW="952087" imgH="710891" progId="Equation.DSMT4">
                  <p:embed/>
                </p:oleObj>
              </mc:Choice>
              <mc:Fallback>
                <p:oleObj name="Equation" r:id="rId3" imgW="952087" imgH="7108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838200"/>
                        <a:ext cx="132080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9600" y="2133600"/>
            <a:ext cx="6142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.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02587"/>
              </p:ext>
            </p:extLst>
          </p:nvPr>
        </p:nvGraphicFramePr>
        <p:xfrm>
          <a:off x="1416050" y="1828800"/>
          <a:ext cx="46799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35" name="Equation" r:id="rId5" imgW="3352680" imgH="711000" progId="Equation.DSMT4">
                  <p:embed/>
                </p:oleObj>
              </mc:Choice>
              <mc:Fallback>
                <p:oleObj name="Equation" r:id="rId5" imgW="335268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828800"/>
                        <a:ext cx="4679950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524000" y="2895600"/>
            <a:ext cx="4724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characteristic equation of A is 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-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</a:t>
            </a:r>
            <a:endParaRPr lang="en-US" dirty="0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332430"/>
              </p:ext>
            </p:extLst>
          </p:nvPr>
        </p:nvGraphicFramePr>
        <p:xfrm>
          <a:off x="2986086" y="3434794"/>
          <a:ext cx="2376653" cy="106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36" name="Equation" r:id="rId7" imgW="1600200" imgH="711200" progId="Equation.DSMT4">
                  <p:embed/>
                </p:oleObj>
              </mc:Choice>
              <mc:Fallback>
                <p:oleObj name="Equation" r:id="rId7" imgW="1600200" imgH="71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6" y="3434794"/>
                        <a:ext cx="2376653" cy="1061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752600" y="4687669"/>
            <a:ext cx="5257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Expanding by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we have  -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2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45 =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</a:p>
          <a:p>
            <a:r>
              <a:rPr lang="en-GB" dirty="0" smtClean="0"/>
              <a:t>                                           i.e</a:t>
            </a:r>
            <a:r>
              <a:rPr lang="en-GB" dirty="0"/>
              <a:t>. </a:t>
            </a:r>
            <a:r>
              <a:rPr lang="en-GB" dirty="0" smtClean="0"/>
              <a:t> </a:t>
            </a:r>
            <a:r>
              <a:rPr lang="en-GB" dirty="0" smtClean="0">
                <a:sym typeface="Symbol" panose="05050102010706020507" pitchFamily="18" charset="2"/>
              </a:rPr>
              <a:t></a:t>
            </a:r>
            <a:r>
              <a:rPr lang="en-GB" baseline="30000" dirty="0"/>
              <a:t>3</a:t>
            </a:r>
            <a:r>
              <a:rPr lang="en-GB" dirty="0"/>
              <a:t> + </a:t>
            </a:r>
            <a:r>
              <a:rPr lang="en-GB" dirty="0">
                <a:sym typeface="Symbol" panose="05050102010706020507" pitchFamily="18" charset="2"/>
              </a:rPr>
              <a:t></a:t>
            </a:r>
            <a:r>
              <a:rPr lang="en-GB" baseline="30000" dirty="0"/>
              <a:t>2</a:t>
            </a:r>
            <a:r>
              <a:rPr lang="en-GB" dirty="0"/>
              <a:t> - 21</a:t>
            </a:r>
            <a:r>
              <a:rPr lang="en-GB" dirty="0">
                <a:sym typeface="Symbol" panose="05050102010706020507" pitchFamily="18" charset="2"/>
              </a:rPr>
              <a:t></a:t>
            </a:r>
            <a:r>
              <a:rPr lang="en-GB" dirty="0"/>
              <a:t> - 45 = </a:t>
            </a:r>
            <a:r>
              <a:rPr lang="en-GB" dirty="0" smtClean="0"/>
              <a:t>0</a:t>
            </a:r>
          </a:p>
          <a:p>
            <a:r>
              <a:rPr lang="en-GB" dirty="0" smtClean="0"/>
              <a:t>                                           i.e</a:t>
            </a:r>
            <a:r>
              <a:rPr lang="en-GB" dirty="0"/>
              <a:t>., (</a:t>
            </a:r>
            <a:r>
              <a:rPr lang="en-GB" dirty="0">
                <a:sym typeface="Symbol" panose="05050102010706020507" pitchFamily="18" charset="2"/>
              </a:rPr>
              <a:t></a:t>
            </a:r>
            <a:r>
              <a:rPr lang="en-GB" dirty="0"/>
              <a:t> + 3) (</a:t>
            </a:r>
            <a:r>
              <a:rPr lang="en-GB" dirty="0">
                <a:sym typeface="Symbol" panose="05050102010706020507" pitchFamily="18" charset="2"/>
              </a:rPr>
              <a:t></a:t>
            </a:r>
            <a:r>
              <a:rPr lang="en-GB" baseline="30000" dirty="0"/>
              <a:t>2</a:t>
            </a:r>
            <a:r>
              <a:rPr lang="en-GB" dirty="0"/>
              <a:t> – 2</a:t>
            </a:r>
            <a:r>
              <a:rPr lang="en-GB" dirty="0">
                <a:sym typeface="Symbol" panose="05050102010706020507" pitchFamily="18" charset="2"/>
              </a:rPr>
              <a:t></a:t>
            </a:r>
            <a:r>
              <a:rPr lang="en-GB" dirty="0"/>
              <a:t> - 15) = </a:t>
            </a:r>
            <a:r>
              <a:rPr lang="en-GB" dirty="0" smtClean="0"/>
              <a:t>0</a:t>
            </a:r>
          </a:p>
          <a:p>
            <a:r>
              <a:rPr lang="en-GB" dirty="0" smtClean="0"/>
              <a:t>                                           i.e</a:t>
            </a:r>
            <a:r>
              <a:rPr lang="en-GB" dirty="0"/>
              <a:t>., (</a:t>
            </a:r>
            <a:r>
              <a:rPr lang="en-GB" dirty="0">
                <a:sym typeface="Symbol" panose="05050102010706020507" pitchFamily="18" charset="2"/>
              </a:rPr>
              <a:t></a:t>
            </a:r>
            <a:r>
              <a:rPr lang="en-GB" dirty="0"/>
              <a:t> + 3) (</a:t>
            </a:r>
            <a:r>
              <a:rPr lang="en-GB" dirty="0">
                <a:sym typeface="Symbol" panose="05050102010706020507" pitchFamily="18" charset="2"/>
              </a:rPr>
              <a:t></a:t>
            </a:r>
            <a:r>
              <a:rPr lang="en-GB" dirty="0"/>
              <a:t> + 3) (</a:t>
            </a:r>
            <a:r>
              <a:rPr lang="en-GB" dirty="0">
                <a:sym typeface="Symbol" panose="05050102010706020507" pitchFamily="18" charset="2"/>
              </a:rPr>
              <a:t></a:t>
            </a:r>
            <a:r>
              <a:rPr lang="en-GB" dirty="0"/>
              <a:t> - 5) = </a:t>
            </a:r>
            <a:r>
              <a:rPr lang="en-GB" dirty="0" smtClean="0"/>
              <a:t>0</a:t>
            </a:r>
          </a:p>
          <a:p>
            <a:r>
              <a:rPr lang="en-GB" dirty="0" smtClean="0"/>
              <a:t>                                           i.e</a:t>
            </a:r>
            <a:r>
              <a:rPr lang="en-GB" dirty="0"/>
              <a:t>., </a:t>
            </a:r>
            <a:r>
              <a:rPr lang="en-GB" dirty="0">
                <a:sym typeface="Symbol" panose="05050102010706020507" pitchFamily="18" charset="2"/>
              </a:rPr>
              <a:t></a:t>
            </a:r>
            <a:r>
              <a:rPr lang="en-GB" dirty="0"/>
              <a:t> = -3, -3, </a:t>
            </a:r>
            <a:r>
              <a:rPr lang="en-GB" dirty="0" smtClean="0"/>
              <a:t>5</a:t>
            </a:r>
          </a:p>
          <a:p>
            <a:r>
              <a:rPr lang="en-GB" dirty="0" smtClean="0"/>
              <a:t>         Thus </a:t>
            </a:r>
            <a:r>
              <a:rPr lang="en-GB" dirty="0"/>
              <a:t>the Eigen values of  A are </a:t>
            </a:r>
            <a:r>
              <a:rPr lang="en-GB" dirty="0">
                <a:sym typeface="Symbol" panose="05050102010706020507" pitchFamily="18" charset="2"/>
              </a:rPr>
              <a:t></a:t>
            </a:r>
            <a:r>
              <a:rPr lang="en-GB" dirty="0"/>
              <a:t> = -3, -3, </a:t>
            </a:r>
            <a:r>
              <a:rPr lang="en-GB" dirty="0" smtClean="0"/>
              <a:t>5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4964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0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46805"/>
              </p:ext>
            </p:extLst>
          </p:nvPr>
        </p:nvGraphicFramePr>
        <p:xfrm>
          <a:off x="533400" y="152400"/>
          <a:ext cx="686520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7" name="Equation" r:id="rId3" imgW="4483080" imgH="939600" progId="Equation.DSMT4">
                  <p:embed/>
                </p:oleObj>
              </mc:Choice>
              <mc:Fallback>
                <p:oleObj name="Equation" r:id="rId3" imgW="448308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"/>
                        <a:ext cx="6865202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999410"/>
              </p:ext>
            </p:extLst>
          </p:nvPr>
        </p:nvGraphicFramePr>
        <p:xfrm>
          <a:off x="1354138" y="1752600"/>
          <a:ext cx="42576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8" name="Equation" r:id="rId5" imgW="2666880" imgH="711000" progId="Equation.DSMT4">
                  <p:embed/>
                </p:oleObj>
              </mc:Choice>
              <mc:Fallback>
                <p:oleObj name="Equation" r:id="rId5" imgW="266688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1752600"/>
                        <a:ext cx="4257675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85800" y="3200400"/>
            <a:ext cx="42947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 3 ; the system (</a:t>
            </a:r>
            <a:r>
              <a:rPr lang="en-GB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can be written as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300715"/>
              </p:ext>
            </p:extLst>
          </p:nvPr>
        </p:nvGraphicFramePr>
        <p:xfrm>
          <a:off x="1524000" y="3657600"/>
          <a:ext cx="2895600" cy="126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29" name="Equation" r:id="rId7" imgW="1625400" imgH="711000" progId="Equation.DSMT4">
                  <p:embed/>
                </p:oleObj>
              </mc:Choice>
              <mc:Fallback>
                <p:oleObj name="Equation" r:id="rId7" imgW="162540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2895600" cy="1268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066800" y="5269468"/>
            <a:ext cx="39629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2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;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we have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47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794467"/>
              </p:ext>
            </p:extLst>
          </p:nvPr>
        </p:nvGraphicFramePr>
        <p:xfrm>
          <a:off x="1981200" y="228600"/>
          <a:ext cx="230124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8" name="Equation" r:id="rId3" imgW="1435100" imgH="711200" progId="Equation.DSMT4">
                  <p:embed/>
                </p:oleObj>
              </mc:Choice>
              <mc:Fallback>
                <p:oleObj name="Equation" r:id="rId3" imgW="14351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"/>
                        <a:ext cx="230124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14400" y="1600200"/>
            <a:ext cx="7086600" cy="25648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Here the coefficient matrix of the system is of rank 1 i.e., r = 1. So that the given system has n – r = 3 – 1 = 2 linearly independent solutions.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i.e., There are two linearly independent Eigen vectors corresponding to the Eigen value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3 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 determine these; from the above system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equation can be written as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2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3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……………  (1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king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; we have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3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733128"/>
              </p:ext>
            </p:extLst>
          </p:nvPr>
        </p:nvGraphicFramePr>
        <p:xfrm>
          <a:off x="2850831" y="4169766"/>
          <a:ext cx="983209" cy="78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9" name="Equation" r:id="rId5" imgW="558558" imgH="444307" progId="Equation.DSMT4">
                  <p:embed/>
                </p:oleObj>
              </mc:Choice>
              <mc:Fallback>
                <p:oleObj name="Equation" r:id="rId5" imgW="558558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831" y="4169766"/>
                        <a:ext cx="983209" cy="783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90600" y="5040868"/>
            <a:ext cx="29450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 us take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3 and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781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151839"/>
              </p:ext>
            </p:extLst>
          </p:nvPr>
        </p:nvGraphicFramePr>
        <p:xfrm>
          <a:off x="990600" y="228600"/>
          <a:ext cx="914400" cy="9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5" name="Equation" r:id="rId3" imgW="660113" imgH="710891" progId="Equation.DSMT4">
                  <p:embed/>
                </p:oleObj>
              </mc:Choice>
              <mc:Fallback>
                <p:oleObj name="Equation" r:id="rId3" imgW="660113" imgH="7108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"/>
                        <a:ext cx="914400" cy="99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981200" y="381000"/>
            <a:ext cx="5791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is the linearly independent Eigen vector of A corresponding to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-3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85800" y="1459468"/>
            <a:ext cx="3481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king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; we have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2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60645"/>
              </p:ext>
            </p:extLst>
          </p:nvPr>
        </p:nvGraphicFramePr>
        <p:xfrm>
          <a:off x="2141038" y="1857375"/>
          <a:ext cx="803519" cy="629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6" name="Equation" r:id="rId5" imgW="571252" imgH="444307" progId="Equation.DSMT4">
                  <p:embed/>
                </p:oleObj>
              </mc:Choice>
              <mc:Fallback>
                <p:oleObj name="Equation" r:id="rId5" imgW="571252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038" y="1857375"/>
                        <a:ext cx="803519" cy="629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10976" y="2754868"/>
            <a:ext cx="2618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 us take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2 ;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801097"/>
              </p:ext>
            </p:extLst>
          </p:nvPr>
        </p:nvGraphicFramePr>
        <p:xfrm>
          <a:off x="1104900" y="3297791"/>
          <a:ext cx="8763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7" name="Equation" r:id="rId7" imgW="685800" imgH="711200" progId="Equation.DSMT4">
                  <p:embed/>
                </p:oleObj>
              </mc:Choice>
              <mc:Fallback>
                <p:oleObj name="Equation" r:id="rId7" imgW="6858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297791"/>
                        <a:ext cx="876300" cy="912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057400" y="3420070"/>
            <a:ext cx="609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is the another linearly independent Eigen vector of A corresponding to the same Eigen value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3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38200" y="4431268"/>
            <a:ext cx="4160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5 ; the system (</a:t>
            </a:r>
            <a:r>
              <a:rPr lang="en-GB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can be written as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59186"/>
              </p:ext>
            </p:extLst>
          </p:nvPr>
        </p:nvGraphicFramePr>
        <p:xfrm>
          <a:off x="1966913" y="4949646"/>
          <a:ext cx="2757488" cy="1156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8" name="Equation" r:id="rId9" imgW="1701720" imgH="711000" progId="Equation.DSMT4">
                  <p:embed/>
                </p:oleObj>
              </mc:Choice>
              <mc:Fallback>
                <p:oleObj name="Equation" r:id="rId9" imgW="170172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949646"/>
                        <a:ext cx="2757488" cy="1156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819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371600" y="468868"/>
            <a:ext cx="41168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2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;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e have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684770"/>
              </p:ext>
            </p:extLst>
          </p:nvPr>
        </p:nvGraphicFramePr>
        <p:xfrm>
          <a:off x="2215585" y="949325"/>
          <a:ext cx="250881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6" name="Equation" r:id="rId3" imgW="1612800" imgH="711000" progId="Equation.DSMT4">
                  <p:embed/>
                </p:oleObj>
              </mc:Choice>
              <mc:Fallback>
                <p:oleObj name="Equation" r:id="rId3" imgW="161280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585" y="949325"/>
                        <a:ext cx="2508815" cy="1108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24000" y="2362200"/>
            <a:ext cx="23871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we have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044130"/>
              </p:ext>
            </p:extLst>
          </p:nvPr>
        </p:nvGraphicFramePr>
        <p:xfrm>
          <a:off x="2133600" y="2895600"/>
          <a:ext cx="276300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7" name="Equation" r:id="rId5" imgW="1612800" imgH="711000" progId="Equation.DSMT4">
                  <p:embed/>
                </p:oleObj>
              </mc:Choice>
              <mc:Fallback>
                <p:oleObj name="Equation" r:id="rId5" imgW="16128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95600"/>
                        <a:ext cx="2763006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66800" y="4419600"/>
            <a:ext cx="6934200" cy="15799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Here the coefficient matrix of the system is of rank 2.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i.e., r = 2. So that the given system has n – r = 3 – 2 = 1 linearly independent solution.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i.e., There is only one linearly independent Eigen vector corresponding to the Eigen value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5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3222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" y="304800"/>
            <a:ext cx="7696200" cy="10259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 determine this; from the above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ystem, t</a:t>
            </a:r>
            <a:r>
              <a:rPr lang="en-GB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e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ations can be written as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-7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2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3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…….(2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 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2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 …….(3)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0" y="1676400"/>
            <a:ext cx="22990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From (3);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2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591678"/>
              </p:ext>
            </p:extLst>
          </p:nvPr>
        </p:nvGraphicFramePr>
        <p:xfrm>
          <a:off x="3061026" y="1546904"/>
          <a:ext cx="748974" cy="58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91" name="Equation" r:id="rId3" imgW="571252" imgH="444307" progId="Equation.DSMT4">
                  <p:embed/>
                </p:oleObj>
              </mc:Choice>
              <mc:Fallback>
                <p:oleObj name="Equation" r:id="rId3" imgW="571252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026" y="1546904"/>
                        <a:ext cx="748974" cy="586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38200" y="2174478"/>
            <a:ext cx="6705600" cy="10259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 us take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2 and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From (2); - 7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2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3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4 + 3 = 7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i.e.,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1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97448"/>
              </p:ext>
            </p:extLst>
          </p:nvPr>
        </p:nvGraphicFramePr>
        <p:xfrm>
          <a:off x="1225713" y="3329781"/>
          <a:ext cx="899922" cy="937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92" name="Equation" r:id="rId5" imgW="685800" imgH="711200" progId="Equation.DSMT4">
                  <p:embed/>
                </p:oleObj>
              </mc:Choice>
              <mc:Fallback>
                <p:oleObj name="Equation" r:id="rId5" imgW="6858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713" y="3329781"/>
                        <a:ext cx="899922" cy="937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209800" y="35052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is the linearly independent Eigen vector corresponding to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5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338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099608"/>
              </p:ext>
            </p:extLst>
          </p:nvPr>
        </p:nvGraphicFramePr>
        <p:xfrm>
          <a:off x="2209800" y="914400"/>
          <a:ext cx="154838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1" name="Equation" r:id="rId3" imgW="1206500" imgH="711200" progId="Equation.DSMT4">
                  <p:embed/>
                </p:oleObj>
              </mc:Choice>
              <mc:Fallback>
                <p:oleObj name="Equation" r:id="rId3" imgW="12065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14400"/>
                        <a:ext cx="1548384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200" y="381000"/>
            <a:ext cx="571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Find 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Eigen values and the Eigen vectors of the </a:t>
            </a:r>
            <a:r>
              <a:rPr lang="en-GB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tri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0" y="2057400"/>
            <a:ext cx="6142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.: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19843"/>
              </p:ext>
            </p:extLst>
          </p:nvPr>
        </p:nvGraphicFramePr>
        <p:xfrm>
          <a:off x="1600200" y="1992313"/>
          <a:ext cx="50403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2" name="Equation" r:id="rId5" imgW="3670200" imgH="711000" progId="Equation.DSMT4">
                  <p:embed/>
                </p:oleObj>
              </mc:Choice>
              <mc:Fallback>
                <p:oleObj name="Equation" r:id="rId5" imgW="36702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92313"/>
                        <a:ext cx="5040312" cy="979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795123"/>
              </p:ext>
            </p:extLst>
          </p:nvPr>
        </p:nvGraphicFramePr>
        <p:xfrm>
          <a:off x="765175" y="3173413"/>
          <a:ext cx="55594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3" name="Equation" r:id="rId7" imgW="2882880" imgH="253800" progId="Equation.DSMT4">
                  <p:embed/>
                </p:oleObj>
              </mc:Choice>
              <mc:Fallback>
                <p:oleObj name="Equation" r:id="rId7" imgW="28828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173413"/>
                        <a:ext cx="5559425" cy="48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586376"/>
              </p:ext>
            </p:extLst>
          </p:nvPr>
        </p:nvGraphicFramePr>
        <p:xfrm>
          <a:off x="2177785" y="3810000"/>
          <a:ext cx="254661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4" name="Equation" r:id="rId9" imgW="1701720" imgH="711000" progId="Equation.DSMT4">
                  <p:embed/>
                </p:oleObj>
              </mc:Choice>
              <mc:Fallback>
                <p:oleObj name="Equation" r:id="rId9" imgW="170172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785" y="3810000"/>
                        <a:ext cx="2546615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524000" y="5105400"/>
                <a:ext cx="24114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panding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GB"/>
                      <m:t>we</m:t>
                    </m:r>
                    <m:r>
                      <m:rPr>
                        <m:nor/>
                      </m:rPr>
                      <a:rPr lang="en-GB"/>
                      <m:t> </m:t>
                    </m:r>
                    <m:r>
                      <m:rPr>
                        <m:nor/>
                      </m:rPr>
                      <a:rPr lang="en-GB"/>
                      <m:t>get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105400"/>
                <a:ext cx="2411494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2020" t="-11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54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219200" y="1143000"/>
            <a:ext cx="6172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r">
              <a:spcBef>
                <a:spcPts val="220"/>
              </a:spcBef>
              <a:spcAft>
                <a:spcPts val="220"/>
              </a:spcAft>
              <a:tabLst>
                <a:tab pos="360045" algn="l"/>
              </a:tabLst>
            </a:pPr>
            <a:r>
              <a:rPr lang="en-US" b="1" cap="all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igen </a:t>
            </a:r>
            <a:r>
              <a:rPr lang="en-US" b="1" cap="all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alues and Eigen vectors of a Matrix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5800" y="1840468"/>
            <a:ext cx="492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979106"/>
              </p:ext>
            </p:extLst>
          </p:nvPr>
        </p:nvGraphicFramePr>
        <p:xfrm>
          <a:off x="1219200" y="1839913"/>
          <a:ext cx="10906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3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39913"/>
                        <a:ext cx="1090612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362200" y="1840468"/>
            <a:ext cx="19992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e a square matrix. </a:t>
            </a:r>
            <a:endParaRPr lang="en-US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65213"/>
              </p:ext>
            </p:extLst>
          </p:nvPr>
        </p:nvGraphicFramePr>
        <p:xfrm>
          <a:off x="1492250" y="2446309"/>
          <a:ext cx="793750" cy="93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4" name="Equation" r:id="rId5" imgW="609480" imgH="711000" progId="Equation.DSMT4">
                  <p:embed/>
                </p:oleObj>
              </mc:Choice>
              <mc:Fallback>
                <p:oleObj name="Equation" r:id="rId5" imgW="60948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446309"/>
                        <a:ext cx="793750" cy="939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286000" y="2664688"/>
            <a:ext cx="5867400" cy="1302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e a column vector.	Consider the vector equation AX =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 (1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Where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s a scalar. If ‘I’ demotes the unit matrix of order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,</a:t>
            </a: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en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above equation (1)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 be written as AX =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 X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02957" y="2743200"/>
            <a:ext cx="492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752600" y="4202668"/>
            <a:ext cx="37562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0045" marR="0" indent="-360045" algn="ctr">
              <a:spcBef>
                <a:spcPts val="220"/>
              </a:spcBef>
              <a:spcAft>
                <a:spcPts val="220"/>
              </a:spcAft>
              <a:tabLst>
                <a:tab pos="36004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.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(A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) X = 0  ………………. (2)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62000" y="4944070"/>
            <a:ext cx="7543800" cy="697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 matrix equation represents the following system of n homogeneous 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quations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‘n’ unknowns.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077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1" grpId="0"/>
      <p:bldP spid="12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890140"/>
              </p:ext>
            </p:extLst>
          </p:nvPr>
        </p:nvGraphicFramePr>
        <p:xfrm>
          <a:off x="1892300" y="209548"/>
          <a:ext cx="2755900" cy="2272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5" name="Equation" r:id="rId3" imgW="1498320" imgH="1257120" progId="Equation.DSMT4">
                  <p:embed/>
                </p:oleObj>
              </mc:Choice>
              <mc:Fallback>
                <p:oleObj name="Equation" r:id="rId3" imgW="1498320" imgH="1257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09548"/>
                        <a:ext cx="2755900" cy="2272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043044" y="2667000"/>
            <a:ext cx="39861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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The Eigen values of A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re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/>
              <a:t>= 0, 3, 15.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44710"/>
              </p:ext>
            </p:extLst>
          </p:nvPr>
        </p:nvGraphicFramePr>
        <p:xfrm>
          <a:off x="936624" y="3074987"/>
          <a:ext cx="5616576" cy="1233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6" name="Equation" r:id="rId5" imgW="4279680" imgH="939600" progId="Equation.DSMT4">
                  <p:embed/>
                </p:oleObj>
              </mc:Choice>
              <mc:Fallback>
                <p:oleObj name="Equation" r:id="rId5" imgW="427968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4" y="3074987"/>
                        <a:ext cx="5616576" cy="1233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02467"/>
              </p:ext>
            </p:extLst>
          </p:nvPr>
        </p:nvGraphicFramePr>
        <p:xfrm>
          <a:off x="1350962" y="4571999"/>
          <a:ext cx="3999803" cy="113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7" name="Equation" r:id="rId7" imgW="2527200" imgH="711000" progId="Equation.DSMT4">
                  <p:embed/>
                </p:oleObj>
              </mc:Choice>
              <mc:Fallback>
                <p:oleObj name="Equation" r:id="rId7" imgW="252720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2" y="4571999"/>
                        <a:ext cx="3999803" cy="1131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5030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54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; from equation (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the system can be written as 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188061"/>
              </p:ext>
            </p:extLst>
          </p:nvPr>
        </p:nvGraphicFramePr>
        <p:xfrm>
          <a:off x="1916112" y="914400"/>
          <a:ext cx="24272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7" name="Equation" r:id="rId3" imgW="1625400" imgH="711000" progId="Equation.DSMT4">
                  <p:embed/>
                </p:oleObj>
              </mc:Choice>
              <mc:Fallback>
                <p:oleObj name="Equation" r:id="rId3" imgW="162540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2" y="914400"/>
                        <a:ext cx="2427288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62000" y="2286000"/>
            <a:ext cx="4174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R</a:t>
            </a:r>
            <a:r>
              <a:rPr lang="en-GB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3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;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, we have</a:t>
            </a:r>
            <a:endParaRPr 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353796"/>
              </p:ext>
            </p:extLst>
          </p:nvPr>
        </p:nvGraphicFramePr>
        <p:xfrm>
          <a:off x="1882775" y="2819400"/>
          <a:ext cx="262050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8" name="Equation" r:id="rId5" imgW="1752480" imgH="711000" progId="Equation.DSMT4">
                  <p:embed/>
                </p:oleObj>
              </mc:Choice>
              <mc:Fallback>
                <p:oleObj name="Equation" r:id="rId5" imgW="175248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819400"/>
                        <a:ext cx="2620508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10860" y="4191000"/>
            <a:ext cx="2465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; we have </a:t>
            </a:r>
            <a:endParaRPr lang="en-US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24832"/>
              </p:ext>
            </p:extLst>
          </p:nvPr>
        </p:nvGraphicFramePr>
        <p:xfrm>
          <a:off x="1878013" y="4706938"/>
          <a:ext cx="2541587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29" name="Equation" r:id="rId7" imgW="1676160" imgH="711000" progId="Equation.DSMT4">
                  <p:embed/>
                </p:oleObj>
              </mc:Choice>
              <mc:Fallback>
                <p:oleObj name="Equation" r:id="rId7" imgW="167616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706938"/>
                        <a:ext cx="2541587" cy="1084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832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38200" y="381000"/>
            <a:ext cx="6324600" cy="15799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Here the coefficient matrix of system is of rank 2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i.e., r = 2. So that the system has 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r = 3 – 2 = 1 linearly independent solution.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i.e., There is only one linearly independent Eigen vector corresponding to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38200" y="2133600"/>
            <a:ext cx="4572000" cy="69762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 determine this; from the above system,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he equations can be written as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95400" y="2971800"/>
            <a:ext cx="4572000" cy="102592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8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6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2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	…………..…	(1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0x</a:t>
            </a:r>
            <a:r>
              <a:rPr lang="en-GB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10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	…………..…	(2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From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(2) ; 10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0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08949"/>
              </p:ext>
            </p:extLst>
          </p:nvPr>
        </p:nvGraphicFramePr>
        <p:xfrm>
          <a:off x="2286000" y="4138295"/>
          <a:ext cx="754218" cy="738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8" name="Equation" r:id="rId3" imgW="457002" imgH="444307" progId="Equation.DSMT4">
                  <p:embed/>
                </p:oleObj>
              </mc:Choice>
              <mc:Fallback>
                <p:oleObj name="Equation" r:id="rId3" imgW="457002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38295"/>
                        <a:ext cx="754218" cy="738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38200" y="5070078"/>
            <a:ext cx="4572000" cy="102592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 us take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 and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1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From (1) ; 8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6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2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6 – 2 = 4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i.e.,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½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18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12747"/>
              </p:ext>
            </p:extLst>
          </p:nvPr>
        </p:nvGraphicFramePr>
        <p:xfrm>
          <a:off x="920750" y="274638"/>
          <a:ext cx="6179658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2" name="Equation" r:id="rId3" imgW="3949560" imgH="939600" progId="Equation.DSMT4">
                  <p:embed/>
                </p:oleObj>
              </mc:Choice>
              <mc:Fallback>
                <p:oleObj name="Equation" r:id="rId3" imgW="394956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74638"/>
                        <a:ext cx="6179658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" y="2069068"/>
            <a:ext cx="41024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3; the system (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can be written as </a:t>
            </a:r>
            <a:endParaRPr lang="en-US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572433"/>
              </p:ext>
            </p:extLst>
          </p:nvPr>
        </p:nvGraphicFramePr>
        <p:xfrm>
          <a:off x="1555901" y="2483406"/>
          <a:ext cx="2459507" cy="109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3" name="Equation" r:id="rId5" imgW="1600200" imgH="711200" progId="Equation.DSMT4">
                  <p:embed/>
                </p:oleObj>
              </mc:Choice>
              <mc:Fallback>
                <p:oleObj name="Equation" r:id="rId5" imgW="16002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901" y="2483406"/>
                        <a:ext cx="2459507" cy="1097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09600" y="3886200"/>
            <a:ext cx="42963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6R ;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2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; we have </a:t>
            </a:r>
            <a:endParaRPr lang="en-U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75286"/>
              </p:ext>
            </p:extLst>
          </p:nvPr>
        </p:nvGraphicFramePr>
        <p:xfrm>
          <a:off x="1600200" y="4466749"/>
          <a:ext cx="2487622" cy="106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64" name="Equation" r:id="rId7" imgW="1676400" imgH="711200" progId="Equation.DSMT4">
                  <p:embed/>
                </p:oleObj>
              </mc:Choice>
              <mc:Fallback>
                <p:oleObj name="Equation" r:id="rId7" imgW="16764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66749"/>
                        <a:ext cx="2487622" cy="10600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62000" y="5802868"/>
            <a:ext cx="26244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;  we hav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4987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20514"/>
              </p:ext>
            </p:extLst>
          </p:nvPr>
        </p:nvGraphicFramePr>
        <p:xfrm>
          <a:off x="1828800" y="228600"/>
          <a:ext cx="250342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97" name="Equation" r:id="rId3" imgW="1676400" imgH="711200" progId="Equation.DSMT4">
                  <p:embed/>
                </p:oleObj>
              </mc:Choice>
              <mc:Fallback>
                <p:oleObj name="Equation" r:id="rId3" imgW="16764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"/>
                        <a:ext cx="2503424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371600" y="1572081"/>
            <a:ext cx="6400800" cy="15799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Here the coefficient matrix of system is of rank 2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i.e., r = 2. So that the system has n - r = 3 – 2 = 1 linearly independent solution.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i.e., There is only one linearly independent Eigen vector corresponding to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3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19200" y="3200400"/>
            <a:ext cx="4572000" cy="195951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 determine this 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rom the above system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he equations can be written as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5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6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2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	…………..… (3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-16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8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		…………..… (4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rom (4); -16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8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350422"/>
              </p:ext>
            </p:extLst>
          </p:nvPr>
        </p:nvGraphicFramePr>
        <p:xfrm>
          <a:off x="2285999" y="5399087"/>
          <a:ext cx="142969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98" name="Equation" r:id="rId5" imgW="990170" imgH="444307" progId="Equation.DSMT4">
                  <p:embed/>
                </p:oleObj>
              </mc:Choice>
              <mc:Fallback>
                <p:oleObj name="Equation" r:id="rId5" imgW="990170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5399087"/>
                        <a:ext cx="1429697" cy="64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697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38200" y="381000"/>
            <a:ext cx="4572000" cy="102592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 us take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;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– 2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From (3); 5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6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2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6 + 4 = 10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i.e.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2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23321"/>
              </p:ext>
            </p:extLst>
          </p:nvPr>
        </p:nvGraphicFramePr>
        <p:xfrm>
          <a:off x="1905000" y="1524000"/>
          <a:ext cx="156057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7" name="Equation" r:id="rId3" imgW="1218671" imgH="710891" progId="Equation.DSMT4">
                  <p:embed/>
                </p:oleObj>
              </mc:Choice>
              <mc:Fallback>
                <p:oleObj name="Equation" r:id="rId3" imgW="1218671" imgH="7108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1560576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81400" y="1676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is the linearly independent Eigen vector corresponding to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3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8200" y="2831068"/>
            <a:ext cx="43332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5 ; the system (</a:t>
            </a:r>
            <a:r>
              <a:rPr lang="en-GB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 can b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ritten as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123975"/>
              </p:ext>
            </p:extLst>
          </p:nvPr>
        </p:nvGraphicFramePr>
        <p:xfrm>
          <a:off x="2252662" y="3400424"/>
          <a:ext cx="2300861" cy="94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8" name="Equation" r:id="rId5" imgW="1739900" imgH="711200" progId="Equation.DSMT4">
                  <p:embed/>
                </p:oleObj>
              </mc:Choice>
              <mc:Fallback>
                <p:oleObj name="Equation" r:id="rId5" imgW="17399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2" y="3400424"/>
                        <a:ext cx="2300861" cy="942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119499" y="4659868"/>
            <a:ext cx="4366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6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;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2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, we have </a:t>
            </a:r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49615"/>
              </p:ext>
            </p:extLst>
          </p:nvPr>
        </p:nvGraphicFramePr>
        <p:xfrm>
          <a:off x="2299398" y="5180349"/>
          <a:ext cx="2719970" cy="106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89" name="Equation" r:id="rId7" imgW="1816100" imgH="711200" progId="Equation.DSMT4">
                  <p:embed/>
                </p:oleObj>
              </mc:Choice>
              <mc:Fallback>
                <p:oleObj name="Equation" r:id="rId7" imgW="1816100" imgH="71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398" y="5180349"/>
                        <a:ext cx="2719970" cy="10680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328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173484" y="381000"/>
            <a:ext cx="2560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2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,we have 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992034"/>
              </p:ext>
            </p:extLst>
          </p:nvPr>
        </p:nvGraphicFramePr>
        <p:xfrm>
          <a:off x="2133600" y="914400"/>
          <a:ext cx="232867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34" name="Equation" r:id="rId3" imgW="1816100" imgH="711200" progId="Equation.DSMT4">
                  <p:embed/>
                </p:oleObj>
              </mc:Choice>
              <mc:Fallback>
                <p:oleObj name="Equation" r:id="rId3" imgW="18161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14400"/>
                        <a:ext cx="2328672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219200" y="2133600"/>
            <a:ext cx="5867400" cy="15799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Here the coefficient matrix of system is of rank 2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i.e., r = 2. So that the system has n - r = 3 – 2 = 1 linearly independent solution.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i.e., There is only one linearly independent Eigen vector corresponding to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5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66800" y="3886200"/>
            <a:ext cx="708660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 determine this; from the above system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GB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ation can be written as 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  <a:r>
              <a:rPr lang="en-GB" dirty="0">
                <a:latin typeface="Symbol" panose="05050102010706020507" pitchFamily="18" charset="2"/>
                <a:ea typeface="Times New Roman" panose="02020603050405020304" pitchFamily="18" charset="0"/>
              </a:rPr>
              <a:t>-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7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6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2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…………..…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(5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  <a:r>
              <a:rPr lang="en-GB" dirty="0">
                <a:latin typeface="Symbol" panose="05050102010706020507" pitchFamily="18" charset="2"/>
                <a:ea typeface="Times New Roman" panose="02020603050405020304" pitchFamily="18" charset="0"/>
              </a:rPr>
              <a:t>-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40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	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…………..…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(6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From (6); </a:t>
            </a:r>
            <a:r>
              <a:rPr lang="en-GB" dirty="0">
                <a:latin typeface="Symbol" panose="05050102010706020507" pitchFamily="18" charset="2"/>
                <a:ea typeface="Times New Roman" panose="02020603050405020304" pitchFamily="18" charset="0"/>
              </a:rPr>
              <a:t>-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0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40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338633"/>
              </p:ext>
            </p:extLst>
          </p:nvPr>
        </p:nvGraphicFramePr>
        <p:xfrm>
          <a:off x="2743200" y="5410200"/>
          <a:ext cx="1506980" cy="68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35" name="Equation" r:id="rId5" imgW="990170" imgH="444307" progId="Equation.DSMT4">
                  <p:embed/>
                </p:oleObj>
              </mc:Choice>
              <mc:Fallback>
                <p:oleObj name="Equation" r:id="rId5" imgW="990170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1506980" cy="681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76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371600" y="533400"/>
            <a:ext cx="4572000" cy="102592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 us take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2 and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From (5) – 7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6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2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12 – 2 = -14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i.e.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2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808288"/>
              </p:ext>
            </p:extLst>
          </p:nvPr>
        </p:nvGraphicFramePr>
        <p:xfrm>
          <a:off x="1905000" y="1790700"/>
          <a:ext cx="1739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26" name="Equation" r:id="rId3" imgW="1308100" imgH="711200" progId="Equation.DSMT4">
                  <p:embed/>
                </p:oleObj>
              </mc:Choice>
              <mc:Fallback>
                <p:oleObj name="Equation" r:id="rId3" imgW="13081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90700"/>
                        <a:ext cx="1739900" cy="952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657600" y="1905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is the only linearly independent Eigen vector corresponding to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5.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09600" y="3048000"/>
            <a:ext cx="5562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Find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Eigen values and the Eigen vectors of a matri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468337"/>
              </p:ext>
            </p:extLst>
          </p:nvPr>
        </p:nvGraphicFramePr>
        <p:xfrm>
          <a:off x="6096000" y="2819400"/>
          <a:ext cx="890588" cy="94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27" name="Equation" r:id="rId5" imgW="672808" imgH="710891" progId="Equation.DSMT4">
                  <p:embed/>
                </p:oleObj>
              </mc:Choice>
              <mc:Fallback>
                <p:oleObj name="Equation" r:id="rId5" imgW="672808" imgH="7108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19400"/>
                        <a:ext cx="890588" cy="940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57329" y="4038600"/>
            <a:ext cx="6142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.:</a:t>
            </a:r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79686"/>
              </p:ext>
            </p:extLst>
          </p:nvPr>
        </p:nvGraphicFramePr>
        <p:xfrm>
          <a:off x="1524000" y="3962400"/>
          <a:ext cx="4319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28" name="Equation" r:id="rId7" imgW="3098520" imgH="711000" progId="Equation.DSMT4">
                  <p:embed/>
                </p:oleObj>
              </mc:Choice>
              <mc:Fallback>
                <p:oleObj name="Equation" r:id="rId7" imgW="309852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4319587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676400" y="5144869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aracteristic equation of A is |A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| =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580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10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716772"/>
              </p:ext>
            </p:extLst>
          </p:nvPr>
        </p:nvGraphicFramePr>
        <p:xfrm>
          <a:off x="2171699" y="228600"/>
          <a:ext cx="2007617" cy="99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3" name="Equation" r:id="rId3" imgW="1447560" imgH="711000" progId="Equation.DSMT4">
                  <p:embed/>
                </p:oleObj>
              </mc:Choice>
              <mc:Fallback>
                <p:oleObj name="Equation" r:id="rId3" imgW="144756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699" y="228600"/>
                        <a:ext cx="2007617" cy="990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931534" y="1524000"/>
            <a:ext cx="2640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xpanding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y R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we have</a:t>
            </a:r>
            <a:endParaRPr lang="en-US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446165"/>
              </p:ext>
            </p:extLst>
          </p:nvPr>
        </p:nvGraphicFramePr>
        <p:xfrm>
          <a:off x="914399" y="1893332"/>
          <a:ext cx="6859867" cy="2983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4" name="Equation" r:id="rId5" imgW="3606480" imgH="1549080" progId="Equation.DSMT4">
                  <p:embed/>
                </p:oleObj>
              </mc:Choice>
              <mc:Fallback>
                <p:oleObj name="Equation" r:id="rId5" imgW="3606480" imgH="1549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1893332"/>
                        <a:ext cx="6859867" cy="2983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90600" y="5174823"/>
            <a:ext cx="5105400" cy="671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215" marR="0" indent="-450215" algn="just">
              <a:spcBef>
                <a:spcPts val="220"/>
              </a:spcBef>
              <a:spcAft>
                <a:spcPts val="220"/>
              </a:spcAft>
              <a:buFont typeface="Symbol" panose="05050102010706020507" pitchFamily="18" charset="2"/>
              <a:buChar char="l"/>
              <a:tabLst>
                <a:tab pos="450215" algn="l"/>
                <a:tab pos="720090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2 satisfy the equation. So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2 is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ne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factor</a:t>
            </a:r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y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ynthetic division; we ha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852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7975"/>
              </p:ext>
            </p:extLst>
          </p:nvPr>
        </p:nvGraphicFramePr>
        <p:xfrm>
          <a:off x="2286000" y="304800"/>
          <a:ext cx="162153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7" name="Equation" r:id="rId3" imgW="1269449" imgH="710891" progId="Equation.DSMT4">
                  <p:embed/>
                </p:oleObj>
              </mc:Choice>
              <mc:Fallback>
                <p:oleObj name="Equation" r:id="rId3" imgW="1269449" imgH="7108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"/>
                        <a:ext cx="1621536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86851"/>
              </p:ext>
            </p:extLst>
          </p:nvPr>
        </p:nvGraphicFramePr>
        <p:xfrm>
          <a:off x="2286000" y="1385886"/>
          <a:ext cx="2438400" cy="42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8" name="Equation" r:id="rId5" imgW="1587240" imgH="279360" progId="Equation.DSMT4">
                  <p:embed/>
                </p:oleObj>
              </mc:Choice>
              <mc:Fallback>
                <p:oleObj name="Equation" r:id="rId5" imgW="15872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85886"/>
                        <a:ext cx="2438400" cy="423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286000" y="1981200"/>
            <a:ext cx="4572000" cy="102592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540385" algn="l"/>
                <a:tab pos="81026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2) 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3) 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6) = 0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540385" algn="l"/>
                <a:tab pos="81026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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 2, 3, 6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540385" algn="l"/>
                <a:tab pos="810260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us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Eigen values of A are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 2, 3, 6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9600" y="3115270"/>
            <a:ext cx="7239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Now the Eigen vectors X corresponding to the Eigen value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re obtained by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vi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e system of equations (A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) X = 0.</a:t>
            </a:r>
            <a:endParaRPr lang="en-US" dirty="0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114434"/>
              </p:ext>
            </p:extLst>
          </p:nvPr>
        </p:nvGraphicFramePr>
        <p:xfrm>
          <a:off x="1794000" y="3956050"/>
          <a:ext cx="4149600" cy="1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9" name="Equation" r:id="rId7" imgW="2666880" imgH="711000" progId="Equation.DSMT4">
                  <p:embed/>
                </p:oleObj>
              </mc:Choice>
              <mc:Fallback>
                <p:oleObj name="Equation" r:id="rId7" imgW="266688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000" y="3956050"/>
                        <a:ext cx="4149600" cy="111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990600" y="5421868"/>
            <a:ext cx="2909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 2; from (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we ha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4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3502"/>
              </p:ext>
            </p:extLst>
          </p:nvPr>
        </p:nvGraphicFramePr>
        <p:xfrm>
          <a:off x="1754188" y="228600"/>
          <a:ext cx="3732212" cy="1848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61" name="Equation" r:id="rId3" imgW="2869920" imgH="1422360" progId="Equation.DSMT4">
                  <p:embed/>
                </p:oleObj>
              </mc:Choice>
              <mc:Fallback>
                <p:oleObj name="Equation" r:id="rId3" imgW="2869920" imgH="1422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28600"/>
                        <a:ext cx="3732212" cy="1848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2362200"/>
            <a:ext cx="7620000" cy="20108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Here the coefficient matrix of this system is A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.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We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know that the necessary and sufficient condition for the system (3)    to 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ossess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non – zero solution is that the coefficient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atrix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 is singular. 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.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|A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| = 0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ow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we have the following definitions: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72009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	1)	Definitions: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90600" y="4648200"/>
                <a:ext cx="7087710" cy="1002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et A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be a square matrix of order n and </a:t>
                </a:r>
                <a:r>
                  <a:rPr lang="en-US" dirty="0">
                    <a:sym typeface="Symbol" panose="05050102010706020507" pitchFamily="18" charset="2"/>
                  </a:rPr>
                  <a:t></a:t>
                </a:r>
                <a:r>
                  <a:rPr lang="en-US" dirty="0"/>
                  <a:t> is an indeterminate</a:t>
                </a:r>
                <a:r>
                  <a:rPr lang="en-US" dirty="0" smtClean="0"/>
                  <a:t>.</a:t>
                </a:r>
              </a:p>
              <a:p>
                <a:pPr marL="400050" indent="-400050">
                  <a:buAutoNum type="romanLcParenBoth"/>
                </a:pPr>
                <a:r>
                  <a:rPr lang="en-US" dirty="0" smtClean="0"/>
                  <a:t>The </a:t>
                </a:r>
                <a:r>
                  <a:rPr lang="en-US" dirty="0"/>
                  <a:t>matrix A - </a:t>
                </a:r>
                <a:r>
                  <a:rPr lang="en-US" dirty="0">
                    <a:sym typeface="Symbol" panose="05050102010706020507" pitchFamily="18" charset="2"/>
                  </a:rPr>
                  <a:t></a:t>
                </a:r>
                <a:r>
                  <a:rPr lang="en-US" dirty="0"/>
                  <a:t>I is called the ‘Characteristic matrix’ of A. </a:t>
                </a:r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Where </a:t>
                </a:r>
                <a:r>
                  <a:rPr lang="en-US" dirty="0"/>
                  <a:t>I is the unit matrix of order n</a:t>
                </a:r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648200"/>
                <a:ext cx="7087710" cy="1002967"/>
              </a:xfrm>
              <a:prstGeom prst="rect">
                <a:avLst/>
              </a:prstGeom>
              <a:blipFill rotWithShape="0">
                <a:blip r:embed="rId5"/>
                <a:stretch>
                  <a:fillRect l="-775" t="-2439" r="-86" b="-85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5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24139"/>
              </p:ext>
            </p:extLst>
          </p:nvPr>
        </p:nvGraphicFramePr>
        <p:xfrm>
          <a:off x="2438400" y="304800"/>
          <a:ext cx="190195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1" name="Equation" r:id="rId3" imgW="1371600" imgH="711200" progId="Equation.DSMT4">
                  <p:embed/>
                </p:oleObj>
              </mc:Choice>
              <mc:Fallback>
                <p:oleObj name="Equation" r:id="rId3" imgW="13716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4800"/>
                        <a:ext cx="1901952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905000" y="1676400"/>
            <a:ext cx="37240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54038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R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R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R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R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;we have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827244"/>
              </p:ext>
            </p:extLst>
          </p:nvPr>
        </p:nvGraphicFramePr>
        <p:xfrm>
          <a:off x="2590800" y="2286000"/>
          <a:ext cx="204724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2" name="Equation" r:id="rId5" imgW="1473200" imgH="711200" progId="Equation.DSMT4">
                  <p:embed/>
                </p:oleObj>
              </mc:Choice>
              <mc:Fallback>
                <p:oleObj name="Equation" r:id="rId5" imgW="14732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204724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85800" y="3551872"/>
            <a:ext cx="7620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Here the rank of the coefficient matrix of the system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s r =  2.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 that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e system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has n – r = 3 – 2 = 1 linearly independent solution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.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ere is only one linearly independent Eigen vector corresponding to the Eigen value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 2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762000" y="4611469"/>
            <a:ext cx="7239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 determine this; from the above system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the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ation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an be written as 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676400" y="5122783"/>
            <a:ext cx="4572000" cy="135421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3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3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	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(1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20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		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(2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from (2) ;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from (1) ;3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3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33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415327"/>
              </p:ext>
            </p:extLst>
          </p:nvPr>
        </p:nvGraphicFramePr>
        <p:xfrm>
          <a:off x="2057400" y="218343"/>
          <a:ext cx="2209800" cy="66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1" name="Equation" r:id="rId3" imgW="1485255" imgH="444307" progId="Equation.DSMT4">
                  <p:embed/>
                </p:oleObj>
              </mc:Choice>
              <mc:Fallback>
                <p:oleObj name="Equation" r:id="rId3" imgW="1485255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8343"/>
                        <a:ext cx="2209800" cy="665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11365"/>
              </p:ext>
            </p:extLst>
          </p:nvPr>
        </p:nvGraphicFramePr>
        <p:xfrm>
          <a:off x="1857375" y="1006477"/>
          <a:ext cx="1156671" cy="9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2" name="Equation" r:id="rId5" imgW="850531" imgH="710891" progId="Equation.DSMT4">
                  <p:embed/>
                </p:oleObj>
              </mc:Choice>
              <mc:Fallback>
                <p:oleObj name="Equation" r:id="rId5" imgW="850531" imgH="7108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006477"/>
                        <a:ext cx="1156671" cy="974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200400" y="1143000"/>
            <a:ext cx="5105400" cy="697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0555" marR="0" indent="-63055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is the only linearly independent Eigen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ector</a:t>
            </a:r>
          </a:p>
          <a:p>
            <a:pPr marL="630555" marR="0" indent="-63055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orresponding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2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19200" y="2286000"/>
            <a:ext cx="28905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3 ; from (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we have </a:t>
            </a:r>
            <a:endParaRPr lang="en-US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52324"/>
              </p:ext>
            </p:extLst>
          </p:nvPr>
        </p:nvGraphicFramePr>
        <p:xfrm>
          <a:off x="1857376" y="2819400"/>
          <a:ext cx="2252360" cy="102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3" name="Equation" r:id="rId7" imgW="1574800" imgH="711200" progId="Equation.DSMT4">
                  <p:embed/>
                </p:oleObj>
              </mc:Choice>
              <mc:Fallback>
                <p:oleObj name="Equation" r:id="rId7" imgW="15748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6" y="2819400"/>
                        <a:ext cx="2252360" cy="102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371600" y="4126468"/>
            <a:ext cx="42466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;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3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, we have </a:t>
            </a:r>
            <a:endParaRPr lang="en-US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91391"/>
              </p:ext>
            </p:extLst>
          </p:nvPr>
        </p:nvGraphicFramePr>
        <p:xfrm>
          <a:off x="1981201" y="4604724"/>
          <a:ext cx="2222712" cy="107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4" name="Equation" r:id="rId9" imgW="1473200" imgH="711200" progId="Equation.DSMT4">
                  <p:embed/>
                </p:oleObj>
              </mc:Choice>
              <mc:Fallback>
                <p:oleObj name="Equation" r:id="rId9" imgW="14732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4604724"/>
                        <a:ext cx="2222712" cy="1075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600200" y="5955268"/>
            <a:ext cx="25026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R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, we have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624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646630"/>
              </p:ext>
            </p:extLst>
          </p:nvPr>
        </p:nvGraphicFramePr>
        <p:xfrm>
          <a:off x="1984248" y="304800"/>
          <a:ext cx="206044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9" name="Equation" r:id="rId3" imgW="1485900" imgH="711200" progId="Equation.DSMT4">
                  <p:embed/>
                </p:oleObj>
              </mc:Choice>
              <mc:Fallback>
                <p:oleObj name="Equation" r:id="rId3" imgW="14859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248" y="304800"/>
                        <a:ext cx="2060448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1524000"/>
            <a:ext cx="7543800" cy="1656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Here the rank of the coefficient matrix of the system is r = 2. 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o that the given </a:t>
            </a:r>
            <a:endParaRPr lang="en-GB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ystem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has </a:t>
            </a:r>
            <a:r>
              <a:rPr lang="en-GB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r = 3 – 2 = 1  linearly independent solution.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.e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., 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here is only one linearly independent Eigen vector corresponding to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igen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value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3. To determine this; from the above system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ation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an be written a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676400" y="3276600"/>
            <a:ext cx="4572000" cy="102592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2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3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………(3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			5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5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……..(4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from (4); 5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- 5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988639"/>
              </p:ext>
            </p:extLst>
          </p:nvPr>
        </p:nvGraphicFramePr>
        <p:xfrm>
          <a:off x="3014472" y="4398258"/>
          <a:ext cx="871728" cy="69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50" name="Equation" r:id="rId5" imgW="558558" imgH="444307" progId="Equation.DSMT4">
                  <p:embed/>
                </p:oleObj>
              </mc:Choice>
              <mc:Fallback>
                <p:oleObj name="Equation" r:id="rId5" imgW="558558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472" y="4398258"/>
                        <a:ext cx="871728" cy="694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47800" y="5398373"/>
                <a:ext cx="5334000" cy="6976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220"/>
                  </a:spcBef>
                  <a:spcAft>
                    <a:spcPts val="220"/>
                  </a:spcAft>
                  <a:tabLst>
                    <a:tab pos="360045" algn="l"/>
                    <a:tab pos="630555" algn="l"/>
                    <a:tab pos="900430" algn="l"/>
                    <a:tab pos="1260475" algn="l"/>
                  </a:tabLst>
                </a:pPr>
                <a:r>
                  <a:rPr lang="en-GB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et us take x</a:t>
                </a:r>
                <a:r>
                  <a:rPr lang="en-GB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GB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-1 ; x</a:t>
                </a:r>
                <a:r>
                  <a:rPr lang="en-GB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r>
                  <a:rPr lang="en-GB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1</a:t>
                </a:r>
                <a:endParaRPr lang="en-US" sz="1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algn="just">
                  <a:spcBef>
                    <a:spcPts val="220"/>
                  </a:spcBef>
                  <a:spcAft>
                    <a:spcPts val="220"/>
                  </a:spcAft>
                  <a:tabLst>
                    <a:tab pos="360045" algn="l"/>
                    <a:tab pos="630555" algn="l"/>
                    <a:tab pos="900430" algn="l"/>
                    <a:tab pos="1260475" algn="l"/>
                  </a:tabLst>
                </a:pPr>
                <a:r>
                  <a:rPr lang="en-GB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From (3);   - 2x</a:t>
                </a:r>
                <a:r>
                  <a:rPr lang="en-GB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n-GB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- x</a:t>
                </a:r>
                <a:r>
                  <a:rPr lang="en-GB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GB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– 3x</a:t>
                </a:r>
                <a:r>
                  <a:rPr lang="en-GB" baseline="-25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r>
                  <a:rPr lang="en-GB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1 – 3 = - </a:t>
                </a:r>
                <a:r>
                  <a:rPr lang="en-GB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2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1</a:t>
                </a:r>
                <a:endParaRPr lang="en-US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398373"/>
                <a:ext cx="5334000" cy="697627"/>
              </a:xfrm>
              <a:prstGeom prst="rect">
                <a:avLst/>
              </a:prstGeom>
              <a:blipFill rotWithShape="0">
                <a:blip r:embed="rId7"/>
                <a:stretch>
                  <a:fillRect l="-1029" t="-5263" b="-14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0820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928912"/>
              </p:ext>
            </p:extLst>
          </p:nvPr>
        </p:nvGraphicFramePr>
        <p:xfrm>
          <a:off x="762000" y="228600"/>
          <a:ext cx="914400" cy="96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85" name="Equation" r:id="rId3" imgW="672808" imgH="710891" progId="Equation.DSMT4">
                  <p:embed/>
                </p:oleObj>
              </mc:Choice>
              <mc:Fallback>
                <p:oleObj name="Equation" r:id="rId3" imgW="672808" imgH="7108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914400" cy="965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752600" y="468868"/>
            <a:ext cx="64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is the linearly independent Eigen vector corresponding to </a:t>
            </a:r>
            <a:r>
              <a:rPr lang="en-GB" dirty="0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3.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09600" y="1371600"/>
            <a:ext cx="3736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or </a:t>
            </a:r>
            <a:r>
              <a:rPr lang="en-GB" dirty="0">
                <a:solidFill>
                  <a:srgbClr val="0070C0"/>
                </a:solidFill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GB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6; from equation (1), we have </a:t>
            </a:r>
            <a:endParaRPr lang="en-US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95621"/>
              </p:ext>
            </p:extLst>
          </p:nvPr>
        </p:nvGraphicFramePr>
        <p:xfrm>
          <a:off x="2478060" y="1852611"/>
          <a:ext cx="2521906" cy="111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86" name="Equation" r:id="rId5" imgW="1612900" imgH="711200" progId="Equation.DSMT4">
                  <p:embed/>
                </p:oleObj>
              </mc:Choice>
              <mc:Fallback>
                <p:oleObj name="Equation" r:id="rId5" imgW="16129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60" y="1852611"/>
                        <a:ext cx="2521906" cy="1119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654711"/>
              </p:ext>
            </p:extLst>
          </p:nvPr>
        </p:nvGraphicFramePr>
        <p:xfrm>
          <a:off x="1968499" y="3200400"/>
          <a:ext cx="3136901" cy="36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87" name="Equation" r:id="rId7" imgW="1955800" imgH="228600" progId="Equation.DSMT4">
                  <p:embed/>
                </p:oleObj>
              </mc:Choice>
              <mc:Fallback>
                <p:oleObj name="Equation" r:id="rId7" imgW="1955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499" y="3200400"/>
                        <a:ext cx="3136901" cy="3672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753950"/>
              </p:ext>
            </p:extLst>
          </p:nvPr>
        </p:nvGraphicFramePr>
        <p:xfrm>
          <a:off x="2459681" y="3629023"/>
          <a:ext cx="2614299" cy="109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88" name="Equation" r:id="rId9" imgW="1701800" imgH="711200" progId="Equation.DSMT4">
                  <p:embed/>
                </p:oleObj>
              </mc:Choice>
              <mc:Fallback>
                <p:oleObj name="Equation" r:id="rId9" imgW="17018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681" y="3629023"/>
                        <a:ext cx="2614299" cy="1095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291"/>
              </p:ext>
            </p:extLst>
          </p:nvPr>
        </p:nvGraphicFramePr>
        <p:xfrm>
          <a:off x="2057400" y="4912815"/>
          <a:ext cx="1676401" cy="38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89" name="Equation" r:id="rId11" imgW="990600" imgH="228600" progId="Equation.DSMT4">
                  <p:embed/>
                </p:oleObj>
              </mc:Choice>
              <mc:Fallback>
                <p:oleObj name="Equation" r:id="rId11" imgW="9906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12815"/>
                        <a:ext cx="1676401" cy="386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63251"/>
              </p:ext>
            </p:extLst>
          </p:nvPr>
        </p:nvGraphicFramePr>
        <p:xfrm>
          <a:off x="2429445" y="5402367"/>
          <a:ext cx="2501144" cy="115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90" name="Equation" r:id="rId13" imgW="1548728" imgH="710891" progId="Equation.DSMT4">
                  <p:embed/>
                </p:oleObj>
              </mc:Choice>
              <mc:Fallback>
                <p:oleObj name="Equation" r:id="rId13" imgW="1548728" imgH="71089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445" y="5402367"/>
                        <a:ext cx="2501144" cy="1150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709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2000" y="457200"/>
            <a:ext cx="7315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Here the coefficient matrix of the system is of rank 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 =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.  So that the system has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-r = 3-2=1 </a:t>
            </a:r>
            <a:r>
              <a:rPr lang="en-GB" dirty="0"/>
              <a:t>linearly independent </a:t>
            </a:r>
            <a:r>
              <a:rPr lang="en-GB" dirty="0" smtClean="0"/>
              <a:t>solution.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38200" y="1295400"/>
            <a:ext cx="746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i.e. There is only are linearly independent Eigen vector corresponding to </a:t>
            </a:r>
            <a:r>
              <a:rPr lang="en-GB" dirty="0"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6.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38200" y="1981200"/>
            <a:ext cx="6858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 determine this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rom the above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ystem the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ations can be written as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59556"/>
              </p:ext>
            </p:extLst>
          </p:nvPr>
        </p:nvGraphicFramePr>
        <p:xfrm>
          <a:off x="1935162" y="2514600"/>
          <a:ext cx="26368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8" name="Equation" r:id="rId3" imgW="1574640" imgH="457200" progId="Equation.DSMT4">
                  <p:embed/>
                </p:oleObj>
              </mc:Choice>
              <mc:Fallback>
                <p:oleObj name="Equation" r:id="rId3" imgW="15746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2" y="2514600"/>
                        <a:ext cx="2636838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46861"/>
              </p:ext>
            </p:extLst>
          </p:nvPr>
        </p:nvGraphicFramePr>
        <p:xfrm>
          <a:off x="1930400" y="3425825"/>
          <a:ext cx="3175000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9" name="Equation" r:id="rId5" imgW="1726920" imgH="1574640" progId="Equation.DSMT4">
                  <p:embed/>
                </p:oleObj>
              </mc:Choice>
              <mc:Fallback>
                <p:oleObj name="Equation" r:id="rId5" imgW="1726920" imgH="1574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3425825"/>
                        <a:ext cx="3175000" cy="289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25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75214"/>
              </p:ext>
            </p:extLst>
          </p:nvPr>
        </p:nvGraphicFramePr>
        <p:xfrm>
          <a:off x="914400" y="228600"/>
          <a:ext cx="762000" cy="90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6" name="Equation" r:id="rId3" imgW="596900" imgH="711200" progId="Equation.DSMT4">
                  <p:embed/>
                </p:oleObj>
              </mc:Choice>
              <mc:Fallback>
                <p:oleObj name="Equation" r:id="rId3" imgW="5969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"/>
                        <a:ext cx="762000" cy="9071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981200" y="381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630555" marR="0" indent="-63055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is the only linearly independent Eigen vector corresponding to </a:t>
            </a:r>
            <a:r>
              <a:rPr lang="en-GB" dirty="0">
                <a:latin typeface="Symbol" panose="05050102010706020507" pitchFamily="18" charset="2"/>
                <a:ea typeface="Times New Roman" panose="02020603050405020304" pitchFamily="18" charset="0"/>
              </a:rPr>
              <a:t>l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6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1371600"/>
            <a:ext cx="7696200" cy="14573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2971800"/>
            <a:ext cx="4676775" cy="8001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1600" y="4181475"/>
            <a:ext cx="3667125" cy="21431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0200" y="5105400"/>
            <a:ext cx="2162175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46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381000"/>
            <a:ext cx="3933825" cy="6762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2725" y="1143000"/>
            <a:ext cx="5172075" cy="10858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1800" y="2514600"/>
            <a:ext cx="4981575" cy="9620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4200" y="3886200"/>
            <a:ext cx="4191000" cy="114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19400" y="5362575"/>
            <a:ext cx="2867025" cy="96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71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457200"/>
            <a:ext cx="8048625" cy="9239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1600200"/>
            <a:ext cx="6638925" cy="9620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2781300"/>
            <a:ext cx="5572125" cy="1333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2200" y="4419600"/>
            <a:ext cx="4048125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660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409575"/>
            <a:ext cx="6115050" cy="8096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447800"/>
            <a:ext cx="4762500" cy="7334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0" y="2409825"/>
            <a:ext cx="3590925" cy="9429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3657600"/>
            <a:ext cx="4171950" cy="1066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600" y="4981575"/>
            <a:ext cx="515302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457200"/>
            <a:ext cx="4267200" cy="21907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2924175"/>
            <a:ext cx="4391025" cy="16478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275" y="4648200"/>
            <a:ext cx="5724525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04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11553"/>
              </p:ext>
            </p:extLst>
          </p:nvPr>
        </p:nvGraphicFramePr>
        <p:xfrm>
          <a:off x="1447800" y="304800"/>
          <a:ext cx="524642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7" name="Equation" r:id="rId3" imgW="3416040" imgH="939600" progId="Equation.DSMT4">
                  <p:embed/>
                </p:oleObj>
              </mc:Choice>
              <mc:Fallback>
                <p:oleObj name="Equation" r:id="rId3" imgW="34160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"/>
                        <a:ext cx="5246422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371600" y="2057400"/>
            <a:ext cx="6934200" cy="697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0555" marR="0" indent="-63055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</a:tabLst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hich is an ordinary polynomial in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f degree n, is called the 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630555" marR="0" indent="-63055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aracteristic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polynomial’ of A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0" y="3018472"/>
            <a:ext cx="6781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iii)	Now the equation |A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| = 0 is called the characteristic equation of A and the roots of this equation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r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alled the characteristic roots or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igen value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r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tent rot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r proper values of the matrix A.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371600" y="4145181"/>
            <a:ext cx="6934200" cy="15594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540385" algn="l"/>
                <a:tab pos="630555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(iv) </a:t>
            </a:r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aracteristic </a:t>
            </a:r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ctor or Eigen vector of a matrix:-</a:t>
            </a:r>
            <a:endParaRPr lang="en-US" sz="1400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54038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	If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s an equation value of the matrix A,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hen |A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| = 0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.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e matrix A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 	is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gular.The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for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ere exists a non – zero vector X such that (A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| = 0 or AX =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is said to be the Eigen vector or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haracteristic vector of A corresponding to the Eigen valu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701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2525" y="457200"/>
            <a:ext cx="5095875" cy="16573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2514600"/>
            <a:ext cx="3248025" cy="10382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3848100"/>
            <a:ext cx="3800475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14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81000"/>
            <a:ext cx="4495800" cy="22955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971800"/>
            <a:ext cx="6143625" cy="1743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4962525"/>
            <a:ext cx="8001000" cy="1362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220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1" y="457200"/>
            <a:ext cx="8001000" cy="1676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400300"/>
            <a:ext cx="4667250" cy="1181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886200"/>
            <a:ext cx="6848475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9772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457201"/>
            <a:ext cx="7620000" cy="152399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133600"/>
            <a:ext cx="7800975" cy="723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009900"/>
            <a:ext cx="6981825" cy="838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7800" y="4191000"/>
            <a:ext cx="4514850" cy="2390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095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457200"/>
            <a:ext cx="4438650" cy="15811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2438400"/>
            <a:ext cx="3648075" cy="9239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3733800"/>
            <a:ext cx="52197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546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381000"/>
            <a:ext cx="4857750" cy="19621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514600"/>
            <a:ext cx="6248400" cy="7715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3562350"/>
            <a:ext cx="4829175" cy="184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8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975" y="457200"/>
            <a:ext cx="4238625" cy="13906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2133600"/>
            <a:ext cx="2943225" cy="15811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550" y="4019550"/>
            <a:ext cx="4591050" cy="16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66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533400"/>
            <a:ext cx="4171950" cy="1524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2362200"/>
            <a:ext cx="2828925" cy="1600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" y="4152900"/>
            <a:ext cx="504825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261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775" y="457200"/>
            <a:ext cx="7286625" cy="12858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905000"/>
            <a:ext cx="6372225" cy="6572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2895600"/>
            <a:ext cx="4991100" cy="20097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5229225"/>
            <a:ext cx="5029200" cy="147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24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09575"/>
            <a:ext cx="5000625" cy="18764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619375"/>
            <a:ext cx="4933950" cy="16192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4495800"/>
            <a:ext cx="5257800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924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" y="452735"/>
            <a:ext cx="50337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perties of Eigen values of a matrix</a:t>
            </a:r>
            <a:r>
              <a:rPr lang="en-US" sz="2400" dirty="0" smtClean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-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1000" y="1066800"/>
            <a:ext cx="7239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90" marR="0" indent="-72009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720090" algn="l"/>
                <a:tab pos="1080135" algn="l"/>
              </a:tabLst>
            </a:pP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	The Eigen values of a diagonal matrix are its diagonal elements.</a:t>
            </a:r>
            <a:endParaRPr lang="en-US" sz="1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20690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of: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685925" y="1695450"/>
          <a:ext cx="51720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2" name="Equation" r:id="rId3" imgW="3225600" imgH="939600" progId="Equation.DSMT4">
                  <p:embed/>
                </p:oleObj>
              </mc:Choice>
              <mc:Fallback>
                <p:oleObj name="Equation" r:id="rId3" imgW="3225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695450"/>
                        <a:ext cx="5172075" cy="1200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219200" y="3244334"/>
            <a:ext cx="44071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characteristic equation of A is |A -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| = 0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562225" y="3739574"/>
          <a:ext cx="2586191" cy="1213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3" name="Equation" r:id="rId5" imgW="2006600" imgH="939800" progId="Equation.DSMT4">
                  <p:embed/>
                </p:oleObj>
              </mc:Choice>
              <mc:Fallback>
                <p:oleObj name="Equation" r:id="rId5" imgW="20066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3739574"/>
                        <a:ext cx="2586191" cy="1213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359650" y="5334000"/>
            <a:ext cx="2364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On expanding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we have</a:t>
            </a:r>
            <a:endParaRPr lang="en-US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171447" y="5916612"/>
          <a:ext cx="3395703" cy="37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24" name="Equation" r:id="rId7" imgW="2311400" imgH="254000" progId="Equation.DSMT4">
                  <p:embed/>
                </p:oleObj>
              </mc:Choice>
              <mc:Fallback>
                <p:oleObj name="Equation" r:id="rId7" imgW="2311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447" y="5916612"/>
                        <a:ext cx="3395703" cy="377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779070" y="5867400"/>
            <a:ext cx="22981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a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 a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….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n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16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  <p:bldP spid="11" grpId="0"/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90525"/>
            <a:ext cx="5029200" cy="33432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4114800"/>
            <a:ext cx="4914900" cy="226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384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0175" y="457200"/>
            <a:ext cx="4467225" cy="2324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990850"/>
            <a:ext cx="7924800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75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1" y="419100"/>
            <a:ext cx="8153400" cy="1028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524000"/>
            <a:ext cx="4600575" cy="9715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2743200"/>
            <a:ext cx="6962775" cy="1676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4772025"/>
            <a:ext cx="7219950" cy="1781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263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381000"/>
            <a:ext cx="4953000" cy="12096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225" y="1905000"/>
            <a:ext cx="6429375" cy="7810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2819400"/>
            <a:ext cx="5734050" cy="1943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00" y="4981575"/>
            <a:ext cx="4076700" cy="141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31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457200"/>
            <a:ext cx="6629400" cy="2552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3314700"/>
            <a:ext cx="3743325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93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400050"/>
            <a:ext cx="8229600" cy="8953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524000"/>
            <a:ext cx="4724400" cy="14001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600" y="3276600"/>
            <a:ext cx="4524375" cy="11906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000" y="4838700"/>
            <a:ext cx="4953000" cy="148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166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457200"/>
            <a:ext cx="4371975" cy="18764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2438400"/>
            <a:ext cx="4543425" cy="2438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248275"/>
            <a:ext cx="73437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41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457200"/>
            <a:ext cx="7867650" cy="609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71600"/>
            <a:ext cx="4743450" cy="1600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3352800"/>
            <a:ext cx="4648200" cy="1219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0" y="4876801"/>
            <a:ext cx="428625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53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457200"/>
            <a:ext cx="5124450" cy="2514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3286125"/>
            <a:ext cx="4314825" cy="181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625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381000"/>
            <a:ext cx="5438775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986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8600" y="435114"/>
                <a:ext cx="74676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ii) If 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</a:t>
                </a:r>
                <a:r>
                  <a:rPr lang="en-US" sz="20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</a:t>
                </a:r>
                <a:r>
                  <a:rPr lang="en-US" sz="20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… 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</a:t>
                </a:r>
                <a:r>
                  <a:rPr lang="en-US" sz="2000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re the Eigen values of a matrix A, </a:t>
                </a:r>
                <a:r>
                  <a:rPr 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FF0000"/>
                    </a:solidFill>
                  </a:rPr>
                  <a:t>has the Eigen values 1/</a:t>
                </a:r>
                <a:r>
                  <a:rPr lang="en-US" sz="20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</a:t>
                </a:r>
                <a:r>
                  <a:rPr lang="en-US" sz="2000" baseline="-25000" dirty="0">
                    <a:solidFill>
                      <a:srgbClr val="FF0000"/>
                    </a:solidFill>
                  </a:rPr>
                  <a:t>1</a:t>
                </a:r>
                <a:r>
                  <a:rPr lang="en-US" sz="2000" dirty="0">
                    <a:solidFill>
                      <a:srgbClr val="FF0000"/>
                    </a:solidFill>
                  </a:rPr>
                  <a:t>, 1/</a:t>
                </a:r>
                <a:r>
                  <a:rPr lang="en-US" sz="20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</a:t>
                </a:r>
                <a:r>
                  <a:rPr lang="en-US" sz="2000" baseline="-25000" dirty="0">
                    <a:solidFill>
                      <a:srgbClr val="FF0000"/>
                    </a:solidFill>
                  </a:rPr>
                  <a:t>2</a:t>
                </a:r>
                <a:r>
                  <a:rPr lang="en-US" sz="2000" dirty="0">
                    <a:solidFill>
                      <a:srgbClr val="FF0000"/>
                    </a:solidFill>
                  </a:rPr>
                  <a:t>, …..1/</a:t>
                </a:r>
                <a:r>
                  <a:rPr lang="en-US" sz="20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</a:t>
                </a:r>
                <a:r>
                  <a:rPr lang="en-US" sz="2000" baseline="-25000" dirty="0">
                    <a:solidFill>
                      <a:srgbClr val="FF0000"/>
                    </a:solidFill>
                  </a:rPr>
                  <a:t>n.</a:t>
                </a:r>
                <a:r>
                  <a:rPr lang="en-US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35114"/>
                <a:ext cx="7467600" cy="707886"/>
              </a:xfrm>
              <a:prstGeom prst="rect">
                <a:avLst/>
              </a:prstGeom>
              <a:blipFill rotWithShape="0">
                <a:blip r:embed="rId3"/>
                <a:stretch>
                  <a:fillRect l="-898" t="-5983" b="-13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838200" y="1459468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of:-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676400" y="1447800"/>
            <a:ext cx="6629400" cy="697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0135" marR="0" indent="-108013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720090" algn="l"/>
                <a:tab pos="108013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e the Eigen value of a matrix A and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e its corresponding 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080135" marR="0" indent="-108013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720090" algn="l"/>
                <a:tab pos="1080135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igen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vector. Then by the definition, we have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X</a:t>
            </a:r>
            <a:r>
              <a:rPr lang="en-US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­r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………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1)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47800" y="2438400"/>
            <a:ext cx="601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0135" marR="0" indent="-108013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720090" algn="l"/>
                <a:tab pos="108013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e – Multiplying both sides of (1) by A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; we obtain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819400" y="2981642"/>
          <a:ext cx="2286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8" name="Equation" r:id="rId4" imgW="1371600" imgH="241300" progId="Equation.DSMT4">
                  <p:embed/>
                </p:oleObj>
              </mc:Choice>
              <mc:Fallback>
                <p:oleObj name="Equation" r:id="rId4" imgW="1371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81642"/>
                        <a:ext cx="2286000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895600" y="3593227"/>
          <a:ext cx="2166937" cy="4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9" name="Equation" r:id="rId6" imgW="1498600" imgH="279400" progId="Equation.DSMT4">
                  <p:embed/>
                </p:oleObj>
              </mc:Choice>
              <mc:Fallback>
                <p:oleObj name="Equation" r:id="rId6" imgW="1498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93227"/>
                        <a:ext cx="2166937" cy="400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581400" y="4114800"/>
          <a:ext cx="1396996" cy="36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0" name="Equation" r:id="rId8" imgW="914400" imgH="241300" progId="Equation.DSMT4">
                  <p:embed/>
                </p:oleObj>
              </mc:Choice>
              <mc:Fallback>
                <p:oleObj name="Equation" r:id="rId8" imgW="914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14800"/>
                        <a:ext cx="1396996" cy="363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352800" y="4626135"/>
          <a:ext cx="1757363" cy="40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1" name="Equation" r:id="rId10" imgW="1040948" imgH="241195" progId="Equation.DSMT4">
                  <p:embed/>
                </p:oleObj>
              </mc:Choice>
              <mc:Fallback>
                <p:oleObj name="Equation" r:id="rId10" imgW="104094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626135"/>
                        <a:ext cx="1757363" cy="403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429000" y="5169669"/>
          <a:ext cx="1339745" cy="62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2" name="Equation" r:id="rId12" imgW="927100" imgH="431800" progId="Equation.DSMT4">
                  <p:embed/>
                </p:oleObj>
              </mc:Choice>
              <mc:Fallback>
                <p:oleObj name="Equation" r:id="rId12" imgW="92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69669"/>
                        <a:ext cx="1339745" cy="6215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071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49504" y="479321"/>
            <a:ext cx="8147808" cy="226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630238" algn="l"/>
                <a:tab pos="900113" algn="l"/>
                <a:tab pos="1260475" algn="l"/>
              </a:tabLst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LYEY – HAMILTON THEOREM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630238" algn="l"/>
                <a:tab pos="900113" algn="l"/>
                <a:tab pos="1260475" algn="l"/>
              </a:tabLst>
            </a:pP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trix Polynomial: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630238" algn="l"/>
                <a:tab pos="900113" algn="l"/>
                <a:tab pos="1260475" algn="l"/>
              </a:tabLst>
            </a:pP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An expression of the F(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= A</a:t>
            </a:r>
            <a:r>
              <a:rPr kumimoji="0" lang="en-GB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A</a:t>
            </a:r>
            <a:r>
              <a:rPr kumimoji="0" lang="en-GB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A</a:t>
            </a:r>
            <a:r>
              <a:rPr kumimoji="0" lang="en-GB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GB" sz="16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…. + </a:t>
            </a:r>
            <a:r>
              <a:rPr kumimoji="0" lang="en-GB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GB" sz="16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0" lang="en-GB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GB" sz="1600" b="0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, A</a:t>
            </a:r>
            <a:r>
              <a:rPr kumimoji="0" lang="en-GB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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 where A</a:t>
            </a:r>
            <a:r>
              <a:rPr kumimoji="0" lang="en-GB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A</a:t>
            </a:r>
            <a:r>
              <a:rPr kumimoji="0" lang="en-GB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A</a:t>
            </a:r>
            <a:r>
              <a:rPr kumimoji="0" lang="en-GB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….A</a:t>
            </a:r>
            <a:r>
              <a:rPr kumimoji="0" lang="en-GB" sz="16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630238" algn="l"/>
                <a:tab pos="900113" algn="l"/>
                <a:tab pos="1260475" algn="l"/>
              </a:tabLst>
            </a:pP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e square matrices of same order over a field F, is called a 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matric polynomial”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of degree m. </a:t>
            </a: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630238" algn="l"/>
                <a:tab pos="900113" algn="l"/>
                <a:tab pos="1260475" algn="l"/>
              </a:tabLst>
            </a:pP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symbol 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s called indeterminate.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630238" algn="l"/>
                <a:tab pos="900113" algn="l"/>
                <a:tab pos="1260475" algn="l"/>
              </a:tabLst>
            </a:pP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matrices 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mselves 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e 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tric 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olynomial of zero degree.</a:t>
            </a:r>
          </a:p>
        </p:txBody>
      </p:sp>
      <p:sp>
        <p:nvSpPr>
          <p:cNvPr id="5" name="Rectangle 4"/>
          <p:cNvSpPr/>
          <p:nvPr/>
        </p:nvSpPr>
        <p:spPr>
          <a:xfrm>
            <a:off x="380999" y="3048000"/>
            <a:ext cx="7802915" cy="1251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ote:	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1) Two 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tric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olynomials e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l if and only if the coefficient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f     like powers of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re the same.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	2) The degree of the product of two </a:t>
            </a:r>
            <a:r>
              <a:rPr lang="en-GB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tri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olynomials is less than or equal to the sum of their degree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04025" y="4507974"/>
            <a:ext cx="693497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363" algn="l"/>
                <a:tab pos="630238" algn="l"/>
                <a:tab pos="900113" algn="l"/>
                <a:tab pos="12604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630238" algn="l"/>
                <a:tab pos="900113" algn="l"/>
                <a:tab pos="1260475" algn="l"/>
              </a:tabLst>
            </a:pP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yley – Hamilton theorem: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630238" algn="l"/>
                <a:tab pos="900113" algn="l"/>
                <a:tab pos="1260475" algn="l"/>
              </a:tabLst>
            </a:pP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very square matrix satisfies its own characteristic equation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630238" algn="l"/>
                <a:tab pos="900113" algn="l"/>
                <a:tab pos="1260475" algn="l"/>
              </a:tabLst>
            </a:pP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e., If for a square matrix A of order n,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630238" algn="l"/>
                <a:tab pos="900113" algn="l"/>
                <a:tab pos="1260475" algn="l"/>
              </a:tabLst>
            </a:pP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- 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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(-1)</a:t>
            </a:r>
            <a:r>
              <a:rPr kumimoji="0" lang="en-GB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[</a:t>
            </a:r>
            <a:r>
              <a:rPr kumimoji="0" lang="en-GB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a</a:t>
            </a:r>
            <a:r>
              <a:rPr kumimoji="0" lang="en-GB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GB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a</a:t>
            </a:r>
            <a:r>
              <a:rPr kumimoji="0" lang="en-GB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kumimoji="0" lang="en-GB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-2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 …..+ a</a:t>
            </a:r>
            <a:r>
              <a:rPr kumimoji="0" lang="en-GB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, then the matrix equation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363" algn="l"/>
                <a:tab pos="630238" algn="l"/>
                <a:tab pos="900113" algn="l"/>
                <a:tab pos="1260475" algn="l"/>
              </a:tabLst>
            </a:pPr>
            <a:r>
              <a:rPr kumimoji="0" lang="en-GB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GB" b="0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a</a:t>
            </a:r>
            <a:r>
              <a:rPr kumimoji="0" lang="en-GB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GB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-1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a</a:t>
            </a:r>
            <a:r>
              <a:rPr kumimoji="0" lang="en-GB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GB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-2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….+</a:t>
            </a:r>
            <a:r>
              <a:rPr kumimoji="0" lang="en-GB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GB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kumimoji="0" lang="en-GB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kumimoji="0" lang="en-GB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0 is satisfied by X = A i.e.,</a:t>
            </a:r>
          </a:p>
          <a:p>
            <a:pPr algn="just"/>
            <a:r>
              <a:rPr lang="en-GB" dirty="0"/>
              <a:t>A</a:t>
            </a:r>
            <a:r>
              <a:rPr lang="en-GB" baseline="30000" dirty="0"/>
              <a:t>n</a:t>
            </a:r>
            <a:r>
              <a:rPr lang="en-GB" dirty="0"/>
              <a:t> + a</a:t>
            </a:r>
            <a:r>
              <a:rPr lang="en-GB" baseline="-25000" dirty="0"/>
              <a:t>1</a:t>
            </a:r>
            <a:r>
              <a:rPr lang="en-GB" dirty="0"/>
              <a:t>A</a:t>
            </a:r>
            <a:r>
              <a:rPr lang="en-GB" baseline="30000" dirty="0"/>
              <a:t>n-1</a:t>
            </a:r>
            <a:r>
              <a:rPr lang="en-GB" dirty="0"/>
              <a:t> + a</a:t>
            </a:r>
            <a:r>
              <a:rPr lang="en-GB" baseline="-25000" dirty="0"/>
              <a:t>2</a:t>
            </a:r>
            <a:r>
              <a:rPr lang="en-GB" dirty="0"/>
              <a:t>A</a:t>
            </a:r>
            <a:r>
              <a:rPr lang="en-GB" baseline="30000" dirty="0"/>
              <a:t>n-2</a:t>
            </a:r>
            <a:r>
              <a:rPr lang="en-GB" dirty="0"/>
              <a:t> + ….. + </a:t>
            </a:r>
            <a:r>
              <a:rPr lang="en-GB" dirty="0" err="1"/>
              <a:t>a</a:t>
            </a:r>
            <a:r>
              <a:rPr lang="en-GB" baseline="-25000" dirty="0" err="1"/>
              <a:t>n</a:t>
            </a:r>
            <a:r>
              <a:rPr lang="en-GB" dirty="0" err="1"/>
              <a:t>I</a:t>
            </a:r>
            <a:r>
              <a:rPr lang="en-GB" dirty="0"/>
              <a:t> = </a:t>
            </a:r>
            <a:r>
              <a:rPr lang="en-GB" dirty="0" smtClean="0"/>
              <a:t>0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3509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4800" y="381000"/>
                <a:ext cx="51741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etermina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y</m:t>
                    </m:r>
                    <m:r>
                      <m:rPr>
                        <m:nor/>
                      </m:rPr>
                      <a:rPr lang="en-GB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ayley</m:t>
                    </m:r>
                    <m:r>
                      <m:rPr>
                        <m:nor/>
                      </m:rPr>
                      <a:rPr lang="en-GB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– </m:t>
                    </m:r>
                    <m:r>
                      <m:rPr>
                        <m:nor/>
                      </m:rPr>
                      <a:rPr lang="en-GB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amilton</m:t>
                    </m:r>
                    <m:r>
                      <m:rPr>
                        <m:nor/>
                      </m:rPr>
                      <a:rPr lang="en-US" b="0" i="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heorem</m:t>
                    </m:r>
                    <m:r>
                      <m:rPr>
                        <m:nor/>
                      </m:rPr>
                      <a:rPr lang="en-GB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81000"/>
                <a:ext cx="5174109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942" t="-100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685800" y="990600"/>
            <a:ext cx="6324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e-multiplying equation (</a:t>
            </a:r>
            <a:r>
              <a:rPr lang="en-GB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by A</a:t>
            </a:r>
            <a:r>
              <a:rPr lang="en-GB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n both sides; we have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600200" y="1676400"/>
            <a:ext cx="450155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GB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[A</a:t>
            </a:r>
            <a:r>
              <a:rPr lang="en-GB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a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GB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-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a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GB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-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…………+ </a:t>
            </a:r>
            <a:r>
              <a:rPr lang="en-GB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GB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GB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] =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</a:p>
          <a:p>
            <a:r>
              <a:rPr lang="en-GB" dirty="0"/>
              <a:t>A</a:t>
            </a:r>
            <a:r>
              <a:rPr lang="en-GB" baseline="30000" dirty="0"/>
              <a:t>n-1</a:t>
            </a:r>
            <a:r>
              <a:rPr lang="en-GB" dirty="0"/>
              <a:t> + a</a:t>
            </a:r>
            <a:r>
              <a:rPr lang="en-GB" baseline="-25000" dirty="0"/>
              <a:t>1</a:t>
            </a:r>
            <a:r>
              <a:rPr lang="en-GB" dirty="0"/>
              <a:t>A</a:t>
            </a:r>
            <a:r>
              <a:rPr lang="en-GB" baseline="30000" dirty="0"/>
              <a:t>n-2</a:t>
            </a:r>
            <a:r>
              <a:rPr lang="en-GB" dirty="0"/>
              <a:t> + a</a:t>
            </a:r>
            <a:r>
              <a:rPr lang="en-GB" baseline="-25000" dirty="0"/>
              <a:t>1</a:t>
            </a:r>
            <a:r>
              <a:rPr lang="en-GB" dirty="0"/>
              <a:t>A</a:t>
            </a:r>
            <a:r>
              <a:rPr lang="en-GB" baseline="30000" dirty="0"/>
              <a:t>n-3</a:t>
            </a:r>
            <a:r>
              <a:rPr lang="en-GB" dirty="0"/>
              <a:t> + …….. + a</a:t>
            </a:r>
            <a:r>
              <a:rPr lang="en-GB" baseline="-25000" dirty="0"/>
              <a:t>n-1</a:t>
            </a:r>
            <a:r>
              <a:rPr lang="en-GB" dirty="0"/>
              <a:t>I + a</a:t>
            </a:r>
            <a:r>
              <a:rPr lang="en-GB" baseline="-25000" dirty="0"/>
              <a:t>n</a:t>
            </a:r>
            <a:r>
              <a:rPr lang="en-GB" dirty="0"/>
              <a:t>A</a:t>
            </a:r>
            <a:r>
              <a:rPr lang="en-GB" baseline="30000" dirty="0"/>
              <a:t>-1</a:t>
            </a:r>
            <a:r>
              <a:rPr lang="en-GB" dirty="0"/>
              <a:t> = </a:t>
            </a:r>
            <a:r>
              <a:rPr lang="en-GB" dirty="0" smtClean="0"/>
              <a:t>0</a:t>
            </a:r>
          </a:p>
          <a:p>
            <a:r>
              <a:rPr lang="en-GB" dirty="0"/>
              <a:t>a</a:t>
            </a:r>
            <a:r>
              <a:rPr lang="en-GB" baseline="-25000" dirty="0"/>
              <a:t>n</a:t>
            </a:r>
            <a:r>
              <a:rPr lang="en-GB" dirty="0"/>
              <a:t>A</a:t>
            </a:r>
            <a:r>
              <a:rPr lang="en-GB" baseline="30000" dirty="0"/>
              <a:t>-1</a:t>
            </a:r>
            <a:r>
              <a:rPr lang="en-GB" dirty="0"/>
              <a:t> = - [A</a:t>
            </a:r>
            <a:r>
              <a:rPr lang="en-GB" baseline="30000" dirty="0"/>
              <a:t>n-1</a:t>
            </a:r>
            <a:r>
              <a:rPr lang="en-GB" dirty="0"/>
              <a:t> + a</a:t>
            </a:r>
            <a:r>
              <a:rPr lang="en-GB" baseline="-25000" dirty="0"/>
              <a:t>1</a:t>
            </a:r>
            <a:r>
              <a:rPr lang="en-GB" dirty="0"/>
              <a:t>A</a:t>
            </a:r>
            <a:r>
              <a:rPr lang="en-GB" baseline="30000" dirty="0"/>
              <a:t>n-2</a:t>
            </a:r>
            <a:r>
              <a:rPr lang="en-GB" dirty="0"/>
              <a:t> + ……. + a</a:t>
            </a:r>
            <a:r>
              <a:rPr lang="en-GB" baseline="-25000" dirty="0"/>
              <a:t>n-1</a:t>
            </a:r>
            <a:r>
              <a:rPr lang="en-GB" dirty="0"/>
              <a:t>I</a:t>
            </a:r>
            <a:r>
              <a:rPr lang="en-GB" dirty="0" smtClean="0"/>
              <a:t>]</a:t>
            </a:r>
            <a:endParaRPr lang="en-US" dirty="0"/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0" y="1418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814607"/>
              </p:ext>
            </p:extLst>
          </p:nvPr>
        </p:nvGraphicFramePr>
        <p:xfrm>
          <a:off x="1879321" y="2681288"/>
          <a:ext cx="283396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5" name="Equation" r:id="rId4" imgW="2336760" imgH="431640" progId="Equation.DSMT4">
                  <p:embed/>
                </p:oleObj>
              </mc:Choice>
              <mc:Fallback>
                <p:oleObj name="Equation" r:id="rId4" imgW="233676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321" y="2681288"/>
                        <a:ext cx="2833967" cy="519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81000" y="3394422"/>
            <a:ext cx="7848600" cy="948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f m be a positive integer such that m 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, then multiplying the equation (</a:t>
            </a:r>
            <a:r>
              <a:rPr lang="en-GB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by A</a:t>
            </a:r>
            <a:r>
              <a:rPr lang="en-GB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-n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we get 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</a:t>
            </a:r>
            <a:r>
              <a:rPr lang="en-GB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a</a:t>
            </a:r>
            <a:r>
              <a:rPr lang="en-GB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GB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-1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……….. + a</a:t>
            </a:r>
            <a:r>
              <a:rPr lang="en-GB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</a:t>
            </a:r>
            <a:r>
              <a:rPr lang="en-GB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-n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0.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57200" y="4715470"/>
            <a:ext cx="7086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630555" algn="l"/>
                <a:tab pos="900430" algn="l"/>
                <a:tab pos="1260475" algn="l"/>
              </a:tabLs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ich shows that any positive 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ntegral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ower A</a:t>
            </a:r>
            <a:r>
              <a:rPr lang="en-GB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(m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) of A is linearly expressible in terms </a:t>
            </a:r>
            <a:r>
              <a:rPr lang="en-GB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t’s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lower order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1050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9" grpId="0"/>
      <p:bldP spid="22" grpId="0"/>
      <p:bldP spid="2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81000"/>
            <a:ext cx="6867525" cy="1828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2514600"/>
            <a:ext cx="4476750" cy="1600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" y="4381500"/>
            <a:ext cx="81153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263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571500"/>
            <a:ext cx="8115300" cy="952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828800"/>
            <a:ext cx="2724150" cy="9715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429000"/>
            <a:ext cx="6429375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634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81000"/>
            <a:ext cx="7391400" cy="12382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838325"/>
            <a:ext cx="7372350" cy="26574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724401"/>
            <a:ext cx="714375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5278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457200"/>
            <a:ext cx="3819525" cy="17621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505075"/>
            <a:ext cx="6315075" cy="237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924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81000"/>
            <a:ext cx="8153400" cy="1371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975" y="1905000"/>
            <a:ext cx="3171825" cy="11525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3181350"/>
            <a:ext cx="7258050" cy="17716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5181600"/>
            <a:ext cx="6162675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77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50" y="381000"/>
            <a:ext cx="8172450" cy="12668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828800"/>
            <a:ext cx="7953375" cy="1905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3200400"/>
            <a:ext cx="8143875" cy="1447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4810126"/>
            <a:ext cx="8143875" cy="139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671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5" y="457200"/>
            <a:ext cx="6762750" cy="12573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057400"/>
            <a:ext cx="3819525" cy="11144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3476625"/>
            <a:ext cx="4772025" cy="4857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700" y="4191000"/>
            <a:ext cx="80391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20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124200" y="2895600"/>
            <a:ext cx="3429000" cy="1155236"/>
          </a:xfrm>
        </p:spPr>
        <p:txBody>
          <a:bodyPr/>
          <a:lstStyle/>
          <a:p>
            <a:pPr lvl="0" defTabSz="914400"/>
            <a:r>
              <a:rPr lang="en-US" altLang="en-US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prepared</a:t>
            </a: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by</a:t>
            </a:r>
            <a:br>
              <a:rPr lang="en-US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1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DR.V.SUBBAREDDY (H.O.D)</a:t>
            </a:r>
            <a:br>
              <a:rPr lang="en-US" altLang="en-US" sz="1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1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</a:t>
            </a:r>
            <a:r>
              <a:rPr lang="en-US" altLang="en-US" sz="1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t.of</a:t>
            </a:r>
            <a:r>
              <a:rPr lang="en-US" altLang="en-US" sz="1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hematical Sciences </a:t>
            </a:r>
            <a:endParaRPr lang="en-US" sz="1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685800"/>
            <a:ext cx="8077200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658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45670" y="468868"/>
                <a:ext cx="4455130" cy="51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is shows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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dirty="0"/>
                  <a:t>is the Eigen values of A</a:t>
                </a:r>
                <a:r>
                  <a:rPr lang="en-US" baseline="30000" dirty="0"/>
                  <a:t>-1</a:t>
                </a:r>
                <a:r>
                  <a:rPr lang="en-US" dirty="0"/>
                  <a:t> . </a:t>
                </a:r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5670" y="468868"/>
                <a:ext cx="4455130" cy="518540"/>
              </a:xfrm>
              <a:prstGeom prst="rect">
                <a:avLst/>
              </a:prstGeom>
              <a:blipFill rotWithShape="0">
                <a:blip r:embed="rId3"/>
                <a:stretch>
                  <a:fillRect l="-1094"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717763" y="1295400"/>
            <a:ext cx="42258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80135" marR="0" indent="-1080135" algn="just">
              <a:spcBef>
                <a:spcPts val="220"/>
              </a:spcBef>
              <a:spcAft>
                <a:spcPts val="220"/>
              </a:spcAft>
              <a:tabLst>
                <a:tab pos="360045" algn="l"/>
                <a:tab pos="720090" algn="l"/>
                <a:tab pos="108013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Also the above result is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or r = 1, 2 …n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47800" y="1992868"/>
                <a:ext cx="5084212" cy="529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ence the Eigen values of A</a:t>
                </a:r>
                <a:r>
                  <a:rPr lang="en-US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1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re </a:t>
                </a:r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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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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…..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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𝑛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992868"/>
                <a:ext cx="5084212" cy="529632"/>
              </a:xfrm>
              <a:prstGeom prst="rect">
                <a:avLst/>
              </a:prstGeom>
              <a:blipFill rotWithShape="0">
                <a:blip r:embed="rId4"/>
                <a:stretch>
                  <a:fillRect l="-1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09600" y="2706469"/>
            <a:ext cx="7239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If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s an Eigen value of A, then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is an Eigen value of A</a:t>
            </a:r>
            <a:r>
              <a:rPr 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where m is any positive integer: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04545" y="3745468"/>
            <a:ext cx="819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of: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447800" y="3724870"/>
            <a:ext cx="6629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e the Eigen value of matrix A and X be its corresponding Eigen vector. Then by the definition,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e have AX =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………… (1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981200" y="4572000"/>
            <a:ext cx="25380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</a:tabLst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e have A(AX) = A 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)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819400" y="5027831"/>
          <a:ext cx="1673186" cy="36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4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027831"/>
                        <a:ext cx="1673186" cy="361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581400" y="5553075"/>
          <a:ext cx="9794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5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53075"/>
                        <a:ext cx="979487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889456" y="6107668"/>
            <a:ext cx="3018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.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X …………. (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3031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  <p:bldP spid="12" grpId="0"/>
      <p:bldP spid="13" grpId="0"/>
      <p:bldP spid="14" grpId="0"/>
      <p:bldP spid="15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768593" y="381000"/>
            <a:ext cx="25748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s the Eigen value of A</a:t>
            </a:r>
            <a:r>
              <a:rPr lang="en-US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524000" y="990600"/>
            <a:ext cx="5638800" cy="20108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Again  pre – multiplying equation (2) by A, we have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  <a:tab pos="1800225" algn="l"/>
                <a:tab pos="207073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A(A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)	=	A 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X)</a:t>
            </a:r>
            <a:endParaRPr lang="en-US" sz="1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  <a:tab pos="1800225" algn="l"/>
                <a:tab pos="207073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			A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	=	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AX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marL="360045" indent="-36004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  <a:tab pos="1800225" algn="l"/>
                <a:tab pos="2070735" algn="l"/>
              </a:tabLst>
            </a:pP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</a:rPr>
              <a:t>                              </a:t>
            </a:r>
            <a:r>
              <a:rPr lang="en-US" dirty="0" smtClean="0"/>
              <a:t> </a:t>
            </a:r>
            <a:r>
              <a:rPr lang="en-US" dirty="0"/>
              <a:t>= 	</a:t>
            </a:r>
            <a:r>
              <a:rPr lang="en-US" dirty="0">
                <a:sym typeface="Symbol" panose="05050102010706020507" pitchFamily="18" charset="2"/>
              </a:rPr>
              <a:t></a:t>
            </a:r>
            <a:r>
              <a:rPr lang="en-US" baseline="30000" dirty="0"/>
              <a:t>2</a:t>
            </a:r>
            <a:r>
              <a:rPr lang="en-US" dirty="0"/>
              <a:t> (</a:t>
            </a:r>
            <a:r>
              <a:rPr lang="en-US" dirty="0">
                <a:sym typeface="Symbol" panose="05050102010706020507" pitchFamily="18" charset="2"/>
              </a:rPr>
              <a:t></a:t>
            </a:r>
            <a:r>
              <a:rPr lang="en-US" dirty="0"/>
              <a:t>X) </a:t>
            </a:r>
            <a:endParaRPr lang="en-US" dirty="0" smtClean="0"/>
          </a:p>
          <a:p>
            <a:pPr marL="360045" indent="-36004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  <a:tab pos="1800225" algn="l"/>
                <a:tab pos="2070735" algn="l"/>
              </a:tabLst>
            </a:pPr>
            <a:r>
              <a:rPr lang="en-US" dirty="0"/>
              <a:t> </a:t>
            </a:r>
            <a:r>
              <a:rPr lang="en-US" dirty="0" smtClean="0"/>
              <a:t>                    </a:t>
            </a:r>
            <a:r>
              <a:rPr lang="en-US" dirty="0" err="1" smtClean="0"/>
              <a:t>i.e</a:t>
            </a:r>
            <a:r>
              <a:rPr lang="en-US" dirty="0" smtClean="0"/>
              <a:t> </a:t>
            </a:r>
            <a:r>
              <a:rPr lang="en-US" dirty="0"/>
              <a:t>A</a:t>
            </a:r>
            <a:r>
              <a:rPr lang="en-US" baseline="30000" dirty="0"/>
              <a:t>3</a:t>
            </a:r>
            <a:r>
              <a:rPr lang="en-US" dirty="0"/>
              <a:t>X	=	</a:t>
            </a:r>
            <a:r>
              <a:rPr lang="en-US" dirty="0">
                <a:sym typeface="Symbol" panose="05050102010706020507" pitchFamily="18" charset="2"/>
              </a:rPr>
              <a:t></a:t>
            </a:r>
            <a:r>
              <a:rPr lang="en-US" baseline="30000" dirty="0"/>
              <a:t>3</a:t>
            </a:r>
            <a:r>
              <a:rPr lang="en-US" dirty="0"/>
              <a:t>X</a:t>
            </a: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  <a:tab pos="1800225" algn="l"/>
                <a:tab pos="2070735" algn="l"/>
              </a:tabLst>
            </a:pPr>
            <a:r>
              <a:rPr lang="en-US" dirty="0" smtClean="0">
                <a:sym typeface="Symbol" panose="05050102010706020507" pitchFamily="18" charset="2"/>
              </a:rPr>
              <a:t>               </a:t>
            </a:r>
            <a:r>
              <a:rPr lang="en-US" baseline="30000" dirty="0"/>
              <a:t>3</a:t>
            </a:r>
            <a:r>
              <a:rPr lang="en-US" dirty="0"/>
              <a:t> is the Eigen value of </a:t>
            </a:r>
            <a:r>
              <a:rPr lang="en-US" dirty="0" smtClean="0"/>
              <a:t>A</a:t>
            </a:r>
            <a:r>
              <a:rPr lang="en-US" baseline="30000" dirty="0" smtClean="0"/>
              <a:t>3</a:t>
            </a:r>
            <a:r>
              <a:rPr lang="en-US" sz="1200" dirty="0" smtClean="0"/>
              <a:t>                                                      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38200" y="3267670"/>
            <a:ext cx="6781800" cy="697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0135" marR="0" indent="-108013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o on proceeding in the same process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w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e can show that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s the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igen</a:t>
            </a:r>
          </a:p>
          <a:p>
            <a:pPr marL="1080135" marR="0" indent="-108013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</a:tabLst>
            </a:pP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Value of A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where m is positive integer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4095690"/>
            <a:ext cx="754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. The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m of the Eigen values of a matrix A is equal to the trace of A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" y="4812268"/>
            <a:ext cx="7617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of: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371600" y="4800600"/>
            <a:ext cx="6781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We shall prove this property by considering a square matrix of order 3.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06475" y="5334000"/>
          <a:ext cx="5165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2" name="Equation" r:id="rId3" imgW="3238200" imgH="711000" progId="Equation.DSMT4">
                  <p:embed/>
                </p:oleObj>
              </mc:Choice>
              <mc:Fallback>
                <p:oleObj name="Equation" r:id="rId3" imgW="3238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5334000"/>
                        <a:ext cx="5165725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3287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9" grpId="0"/>
      <p:bldP spid="3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A01C20-091A-4197-A9FB-750B40AF1EC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602973" y="457200"/>
            <a:ext cx="19784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80135" marR="0" indent="-108013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e its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igen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alue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59199" y="1230868"/>
            <a:ext cx="40320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Now the characteristic polynomial of A is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6800" y="1685925"/>
          <a:ext cx="311626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4" name="Equation" r:id="rId3" imgW="1942920" imgH="711000" progId="Equation.DSMT4">
                  <p:embed/>
                </p:oleObj>
              </mc:Choice>
              <mc:Fallback>
                <p:oleObj name="Equation" r:id="rId3" imgW="1942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85925"/>
                        <a:ext cx="3116263" cy="1144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2954338"/>
          <a:ext cx="33321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5" name="Equation" r:id="rId5" imgW="2145960" imgH="253800" progId="Equation.DSMT4">
                  <p:embed/>
                </p:oleObj>
              </mc:Choice>
              <mc:Fallback>
                <p:oleObj name="Equation" r:id="rId5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54338"/>
                        <a:ext cx="3332162" cy="398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33600" y="3457576"/>
          <a:ext cx="4419601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6" name="Equation" r:id="rId7" imgW="2743200" imgH="254000" progId="Equation.DSMT4">
                  <p:embed/>
                </p:oleObj>
              </mc:Choice>
              <mc:Fallback>
                <p:oleObj name="Equation" r:id="rId7" imgW="274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57576"/>
                        <a:ext cx="4419601" cy="41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57400" y="4056064"/>
          <a:ext cx="6354284" cy="40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7" name="Equation" r:id="rId9" imgW="4013200" imgH="254000" progId="Equation.DSMT4">
                  <p:embed/>
                </p:oleObj>
              </mc:Choice>
              <mc:Fallback>
                <p:oleObj name="Equation" r:id="rId9" imgW="401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056064"/>
                        <a:ext cx="6354284" cy="407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441461" y="4812268"/>
            <a:ext cx="864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(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7200" y="5181600"/>
            <a:ext cx="7848600" cy="6976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</a:tabLst>
            </a:pP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f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,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,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re the </a:t>
            </a:r>
            <a:r>
              <a:rPr lang="en-US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igen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alues of A, </a:t>
            </a:r>
            <a:r>
              <a:rPr lang="en-US" dirty="0" smtClean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n</a:t>
            </a:r>
          </a:p>
          <a:p>
            <a:pPr marL="360045" marR="0" indent="-36004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</a:tabLst>
            </a:pPr>
            <a:r>
              <a:rPr lang="en-US" dirty="0" smtClean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|A -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|= (-1)</a:t>
            </a:r>
            <a:r>
              <a:rPr lang="en-US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(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(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…………………….(ii)</a:t>
            </a:r>
            <a:endParaRPr lang="en-US" sz="12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85800" y="6135469"/>
            <a:ext cx="746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0135" marR="0" indent="-1080135" algn="just">
              <a:spcBef>
                <a:spcPts val="220"/>
              </a:spcBef>
              <a:spcAft>
                <a:spcPts val="220"/>
              </a:spcAft>
              <a:tabLst>
                <a:tab pos="720090" algn="l"/>
                <a:tab pos="1080135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Equating the RHS of (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and (ii) and comparing the coefficients of A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we have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82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0486014</TotalTime>
  <Words>2154</Words>
  <Application>Microsoft Office PowerPoint</Application>
  <PresentationFormat>On-screen Show (4:3)</PresentationFormat>
  <Paragraphs>300</Paragraphs>
  <Slides>6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9" baseType="lpstr">
      <vt:lpstr>Arial</vt:lpstr>
      <vt:lpstr>Arial Rounded MT Bold</vt:lpstr>
      <vt:lpstr>Calibri</vt:lpstr>
      <vt:lpstr>Cambria Math</vt:lpstr>
      <vt:lpstr>Symbol</vt:lpstr>
      <vt:lpstr>Times New Roman</vt:lpstr>
      <vt:lpstr>Trebuchet MS</vt:lpstr>
      <vt:lpstr>Wingdings 3</vt:lpstr>
      <vt:lpstr>Facet</vt:lpstr>
      <vt:lpstr>Equation</vt:lpstr>
      <vt:lpstr>LINEAR  ALGEBR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prepared                                                                               by                                                              DR.V.SUBBAREDDY (H.O.D)                                                              Dept.of Mathematical Sciences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of Equivalent transfer function Based PI/PID Controller for MIMO Processes</dc:title>
  <dc:creator>FOR ALL</dc:creator>
  <cp:lastModifiedBy>Welcome</cp:lastModifiedBy>
  <cp:revision>1010</cp:revision>
  <dcterms:created xsi:type="dcterms:W3CDTF">2006-08-16T00:00:00Z</dcterms:created>
  <dcterms:modified xsi:type="dcterms:W3CDTF">2023-07-02T15:15:27Z</dcterms:modified>
</cp:coreProperties>
</file>